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403" r:id="rId2"/>
    <p:sldId id="466" r:id="rId3"/>
    <p:sldId id="405" r:id="rId4"/>
    <p:sldId id="406" r:id="rId5"/>
    <p:sldId id="407" r:id="rId6"/>
    <p:sldId id="408" r:id="rId7"/>
    <p:sldId id="464" r:id="rId8"/>
    <p:sldId id="412" r:id="rId9"/>
    <p:sldId id="465" r:id="rId10"/>
    <p:sldId id="413" r:id="rId11"/>
    <p:sldId id="415" r:id="rId12"/>
    <p:sldId id="471" r:id="rId13"/>
    <p:sldId id="424" r:id="rId14"/>
    <p:sldId id="426" r:id="rId15"/>
    <p:sldId id="428" r:id="rId16"/>
    <p:sldId id="429" r:id="rId17"/>
    <p:sldId id="430" r:id="rId18"/>
    <p:sldId id="453" r:id="rId19"/>
    <p:sldId id="431" r:id="rId20"/>
    <p:sldId id="467" r:id="rId21"/>
    <p:sldId id="433" r:id="rId22"/>
    <p:sldId id="434" r:id="rId23"/>
    <p:sldId id="435" r:id="rId24"/>
    <p:sldId id="436" r:id="rId25"/>
    <p:sldId id="437" r:id="rId26"/>
    <p:sldId id="438" r:id="rId27"/>
    <p:sldId id="439" r:id="rId28"/>
    <p:sldId id="440" r:id="rId29"/>
    <p:sldId id="441" r:id="rId30"/>
    <p:sldId id="442" r:id="rId31"/>
    <p:sldId id="443" r:id="rId32"/>
    <p:sldId id="444" r:id="rId33"/>
    <p:sldId id="445" r:id="rId34"/>
    <p:sldId id="454" r:id="rId35"/>
    <p:sldId id="468" r:id="rId36"/>
    <p:sldId id="469" r:id="rId37"/>
    <p:sldId id="448" r:id="rId38"/>
    <p:sldId id="449" r:id="rId39"/>
    <p:sldId id="450" r:id="rId40"/>
    <p:sldId id="472" r:id="rId41"/>
    <p:sldId id="451" r:id="rId42"/>
    <p:sldId id="473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istribution" id="{CD310171-EA7E-4FC1-BE4E-7B1CF4CE31A7}">
          <p14:sldIdLst>
            <p14:sldId id="403"/>
            <p14:sldId id="466"/>
            <p14:sldId id="405"/>
            <p14:sldId id="406"/>
            <p14:sldId id="407"/>
            <p14:sldId id="408"/>
            <p14:sldId id="464"/>
            <p14:sldId id="412"/>
            <p14:sldId id="465"/>
          </p14:sldIdLst>
        </p14:section>
        <p14:section name="Distribution no product property" id="{7EF211B4-FD00-42FC-A513-6EDAC44FD0E3}">
          <p14:sldIdLst>
            <p14:sldId id="413"/>
            <p14:sldId id="415"/>
            <p14:sldId id="471"/>
          </p14:sldIdLst>
        </p14:section>
        <p14:section name="Distribution product property" id="{9B1BB7EB-135A-4599-9055-4EFAF4FEFBE9}">
          <p14:sldIdLst>
            <p14:sldId id="424"/>
            <p14:sldId id="426"/>
            <p14:sldId id="428"/>
            <p14:sldId id="429"/>
            <p14:sldId id="430"/>
            <p14:sldId id="453"/>
          </p14:sldIdLst>
        </p14:section>
        <p14:section name="Distributing a monomial" id="{BE4F366D-2442-4FCF-810D-364D9CD0620F}">
          <p14:sldIdLst>
            <p14:sldId id="431"/>
            <p14:sldId id="467"/>
            <p14:sldId id="433"/>
            <p14:sldId id="434"/>
            <p14:sldId id="435"/>
            <p14:sldId id="436"/>
          </p14:sldIdLst>
        </p14:section>
        <p14:section name="Binomial distribution" id="{B2346444-F6A1-4A9F-8763-86310B67E499}">
          <p14:sldIdLst>
            <p14:sldId id="437"/>
            <p14:sldId id="438"/>
            <p14:sldId id="439"/>
            <p14:sldId id="440"/>
          </p14:sldIdLst>
        </p14:section>
        <p14:section name="The General Rule" id="{301E60F3-ED44-48F4-92C6-FF742D222DEE}">
          <p14:sldIdLst>
            <p14:sldId id="441"/>
            <p14:sldId id="442"/>
            <p14:sldId id="443"/>
            <p14:sldId id="444"/>
            <p14:sldId id="445"/>
            <p14:sldId id="454"/>
            <p14:sldId id="468"/>
          </p14:sldIdLst>
        </p14:section>
        <p14:section name="Some common products" id="{1F8325A3-3432-432F-9922-02D0D4F33AE0}">
          <p14:sldIdLst>
            <p14:sldId id="469"/>
            <p14:sldId id="448"/>
            <p14:sldId id="449"/>
            <p14:sldId id="450"/>
            <p14:sldId id="472"/>
            <p14:sldId id="451"/>
            <p14:sldId id="47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77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126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9.wmf"/><Relationship Id="rId7" Type="http://schemas.openxmlformats.org/officeDocument/2006/relationships/image" Target="../media/image145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44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wmf"/><Relationship Id="rId1" Type="http://schemas.openxmlformats.org/officeDocument/2006/relationships/image" Target="../media/image190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39ECAD-C44F-4A11-B1EC-54E1C16E8AB6}" type="datetimeFigureOut">
              <a:rPr lang="en-US" smtClean="0"/>
              <a:pPr/>
              <a:t>9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1B471-9A3C-42AA-9284-9DC62C7A92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6697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148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1160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041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4468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208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395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078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455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940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022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614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829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6823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9343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4687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20017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768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2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8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1" r:id="rId3"/>
    <p:sldLayoutId id="2147483663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51.bin"/><Relationship Id="rId7" Type="http://schemas.openxmlformats.org/officeDocument/2006/relationships/package" Target="../embeddings/Microsoft_Word_Document3.docx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emf"/><Relationship Id="rId5" Type="http://schemas.openxmlformats.org/officeDocument/2006/relationships/image" Target="../media/image51.emf"/><Relationship Id="rId10" Type="http://schemas.openxmlformats.org/officeDocument/2006/relationships/package" Target="../embeddings/Microsoft_Word_Document4.docx"/><Relationship Id="rId4" Type="http://schemas.openxmlformats.org/officeDocument/2006/relationships/package" Target="../embeddings/Microsoft_Word_Document2.docx"/><Relationship Id="rId9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package" Target="../embeddings/Microsoft_Word_Document1.docx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emf"/><Relationship Id="rId5" Type="http://schemas.openxmlformats.org/officeDocument/2006/relationships/package" Target="../embeddings/Microsoft_Word_Document5.docx"/><Relationship Id="rId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2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3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7.wmf"/><Relationship Id="rId26" Type="http://schemas.openxmlformats.org/officeDocument/2006/relationships/image" Target="../media/image171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72.wmf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Relationship Id="rId27" Type="http://schemas.openxmlformats.org/officeDocument/2006/relationships/oleObject" Target="../embeddings/oleObject17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0.wmf"/><Relationship Id="rId26" Type="http://schemas.openxmlformats.org/officeDocument/2006/relationships/image" Target="../media/image184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83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85.wmf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18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7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02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0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09.w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14.w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21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914401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Using Distribution with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582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91440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09366"/>
              </p:ext>
            </p:extLst>
          </p:nvPr>
        </p:nvGraphicFramePr>
        <p:xfrm>
          <a:off x="2849563" y="850900"/>
          <a:ext cx="3375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8" name="Equation" r:id="rId4" imgW="1434960" imgH="215640" progId="Equation.DSMT4">
                  <p:embed/>
                </p:oleObj>
              </mc:Choice>
              <mc:Fallback>
                <p:oleObj name="Equation" r:id="rId4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850900"/>
                        <a:ext cx="3375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30682"/>
              </p:ext>
            </p:extLst>
          </p:nvPr>
        </p:nvGraphicFramePr>
        <p:xfrm>
          <a:off x="2571750" y="2603500"/>
          <a:ext cx="388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9" name="Equation" r:id="rId6" imgW="1650960" imgH="215640" progId="Equation.DSMT4">
                  <p:embed/>
                </p:oleObj>
              </mc:Choice>
              <mc:Fallback>
                <p:oleObj name="Equation" r:id="rId6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603500"/>
                        <a:ext cx="3884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94368"/>
              </p:ext>
            </p:extLst>
          </p:nvPr>
        </p:nvGraphicFramePr>
        <p:xfrm>
          <a:off x="3336925" y="4373563"/>
          <a:ext cx="2608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0" name="Equation" r:id="rId8" imgW="1079280" imgH="190440" progId="Equation.DSMT4">
                  <p:embed/>
                </p:oleObj>
              </mc:Choice>
              <mc:Fallback>
                <p:oleObj name="Equation" r:id="rId8" imgW="1079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4373563"/>
                        <a:ext cx="2608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39074"/>
              </p:ext>
            </p:extLst>
          </p:nvPr>
        </p:nvGraphicFramePr>
        <p:xfrm>
          <a:off x="2864139" y="1418071"/>
          <a:ext cx="3345295" cy="98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1" name="Equation" r:id="rId10" imgW="1422360" imgH="419040" progId="Equation.DSMT4">
                  <p:embed/>
                </p:oleObj>
              </mc:Choice>
              <mc:Fallback>
                <p:oleObj name="Equation" r:id="rId10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139" y="1418071"/>
                        <a:ext cx="3345295" cy="98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98631"/>
              </p:ext>
            </p:extLst>
          </p:nvPr>
        </p:nvGraphicFramePr>
        <p:xfrm>
          <a:off x="3613641" y="5029200"/>
          <a:ext cx="2057190" cy="8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2" name="Equation" r:id="rId12" imgW="850680" imgH="342720" progId="Equation.DSMT4">
                  <p:embed/>
                </p:oleObj>
              </mc:Choice>
              <mc:Fallback>
                <p:oleObj name="Equation" r:id="rId12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641" y="5029200"/>
                        <a:ext cx="2057190" cy="82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95169"/>
              </p:ext>
            </p:extLst>
          </p:nvPr>
        </p:nvGraphicFramePr>
        <p:xfrm>
          <a:off x="2590800" y="3143250"/>
          <a:ext cx="3825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3" name="Equation" r:id="rId14" imgW="1625400" imgH="444240" progId="Equation.DSMT4">
                  <p:embed/>
                </p:oleObj>
              </mc:Choice>
              <mc:Fallback>
                <p:oleObj name="Equation" r:id="rId14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43250"/>
                        <a:ext cx="38258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4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38255"/>
              </p:ext>
            </p:extLst>
          </p:nvPr>
        </p:nvGraphicFramePr>
        <p:xfrm>
          <a:off x="2209800" y="3276600"/>
          <a:ext cx="51482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5" name="Equation" r:id="rId4" imgW="2387520" imgH="215640" progId="Equation.DSMT4">
                  <p:embed/>
                </p:oleObj>
              </mc:Choice>
              <mc:Fallback>
                <p:oleObj name="Equation" r:id="rId4" imgW="2387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3276600"/>
                        <a:ext cx="514826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91440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88669"/>
              </p:ext>
            </p:extLst>
          </p:nvPr>
        </p:nvGraphicFramePr>
        <p:xfrm>
          <a:off x="2460625" y="5037138"/>
          <a:ext cx="46974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6" name="Equation" r:id="rId6" imgW="1981080" imgH="419040" progId="Equation.DSMT4">
                  <p:embed/>
                </p:oleObj>
              </mc:Choice>
              <mc:Fallback>
                <p:oleObj name="Equation" r:id="rId6" imgW="198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5037138"/>
                        <a:ext cx="46974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35011"/>
              </p:ext>
            </p:extLst>
          </p:nvPr>
        </p:nvGraphicFramePr>
        <p:xfrm>
          <a:off x="2895600" y="1600200"/>
          <a:ext cx="33385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7" name="Equation" r:id="rId8" imgW="1485720" imgH="419040" progId="Equation.DSMT4">
                  <p:embed/>
                </p:oleObj>
              </mc:Choice>
              <mc:Fallback>
                <p:oleObj name="Equation" r:id="rId8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0"/>
                        <a:ext cx="33385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63181"/>
              </p:ext>
            </p:extLst>
          </p:nvPr>
        </p:nvGraphicFramePr>
        <p:xfrm>
          <a:off x="2243138" y="2671763"/>
          <a:ext cx="5064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8" name="Equation" r:id="rId10" imgW="2349360" imgH="215640" progId="Equation.DSMT4">
                  <p:embed/>
                </p:oleObj>
              </mc:Choice>
              <mc:Fallback>
                <p:oleObj name="Equation" r:id="rId10" imgW="234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43138" y="2671763"/>
                        <a:ext cx="50641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37915"/>
              </p:ext>
            </p:extLst>
          </p:nvPr>
        </p:nvGraphicFramePr>
        <p:xfrm>
          <a:off x="2786063" y="1000125"/>
          <a:ext cx="35671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9" name="Equation" r:id="rId12" imgW="1587240" imgH="215640" progId="Equation.DSMT4">
                  <p:embed/>
                </p:oleObj>
              </mc:Choice>
              <mc:Fallback>
                <p:oleObj name="Equation" r:id="rId12" imgW="1587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000125"/>
                        <a:ext cx="35671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82108"/>
              </p:ext>
            </p:extLst>
          </p:nvPr>
        </p:nvGraphicFramePr>
        <p:xfrm>
          <a:off x="1947863" y="4510088"/>
          <a:ext cx="57229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0" name="Equation" r:id="rId14" imgW="2412720" imgH="215640" progId="Equation.DSMT4">
                  <p:embed/>
                </p:oleObj>
              </mc:Choice>
              <mc:Fallback>
                <p:oleObj name="Equation" r:id="rId14" imgW="241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510088"/>
                        <a:ext cx="57229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34958"/>
              </p:ext>
            </p:extLst>
          </p:nvPr>
        </p:nvGraphicFramePr>
        <p:xfrm>
          <a:off x="3962400" y="3810000"/>
          <a:ext cx="19986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1" name="Equation" r:id="rId16" imgW="927000" imgH="215640" progId="Equation.DSMT4">
                  <p:embed/>
                </p:oleObj>
              </mc:Choice>
              <mc:Fallback>
                <p:oleObj name="Equation" r:id="rId16" imgW="92700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19986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9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914401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Using Distribution with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81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52500" y="1066800"/>
            <a:ext cx="7239000" cy="7620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olynomials and the Product Rule for Exponent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29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34190"/>
              </p:ext>
            </p:extLst>
          </p:nvPr>
        </p:nvGraphicFramePr>
        <p:xfrm>
          <a:off x="2133600" y="533400"/>
          <a:ext cx="5334000" cy="152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5" name="Document" r:id="rId4" imgW="6020085" imgH="1715698" progId="Word.Document.12">
                  <p:embed/>
                </p:oleObj>
              </mc:Choice>
              <mc:Fallback>
                <p:oleObj name="Document" r:id="rId4" imgW="6020085" imgH="17156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533400"/>
                        <a:ext cx="5334000" cy="152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25435"/>
              </p:ext>
            </p:extLst>
          </p:nvPr>
        </p:nvGraphicFramePr>
        <p:xfrm>
          <a:off x="1981200" y="2286000"/>
          <a:ext cx="5265737" cy="167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6" name="Document" r:id="rId7" imgW="5950176" imgH="1894214" progId="Word.Document.12">
                  <p:embed/>
                </p:oleObj>
              </mc:Choice>
              <mc:Fallback>
                <p:oleObj name="Document" r:id="rId7" imgW="5950176" imgH="18942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5265737" cy="1677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97110"/>
              </p:ext>
            </p:extLst>
          </p:nvPr>
        </p:nvGraphicFramePr>
        <p:xfrm>
          <a:off x="1905000" y="3968295"/>
          <a:ext cx="5334000" cy="172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7" name="Document" r:id="rId10" imgW="6020085" imgH="2023422" progId="Word.Document.12">
                  <p:embed/>
                </p:oleObj>
              </mc:Choice>
              <mc:Fallback>
                <p:oleObj name="Document" r:id="rId10" imgW="6020085" imgH="20234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5000" y="3968295"/>
                        <a:ext cx="5334000" cy="1728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7245" name="Picture 9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460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52871"/>
              </p:ext>
            </p:extLst>
          </p:nvPr>
        </p:nvGraphicFramePr>
        <p:xfrm>
          <a:off x="3729779" y="1010793"/>
          <a:ext cx="1684443" cy="64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2" name="Equation" r:id="rId3" imgW="698400" imgH="266400" progId="Equation.DSMT4">
                  <p:embed/>
                </p:oleObj>
              </mc:Choice>
              <mc:Fallback>
                <p:oleObj name="Equation" r:id="rId3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779" y="1010793"/>
                        <a:ext cx="1684443" cy="645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01971"/>
              </p:ext>
            </p:extLst>
          </p:nvPr>
        </p:nvGraphicFramePr>
        <p:xfrm>
          <a:off x="4037957" y="3089656"/>
          <a:ext cx="885523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3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957" y="3089656"/>
                        <a:ext cx="885523" cy="491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84576"/>
              </p:ext>
            </p:extLst>
          </p:nvPr>
        </p:nvGraphicFramePr>
        <p:xfrm>
          <a:off x="3624843" y="1718056"/>
          <a:ext cx="1895903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4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843" y="1718056"/>
                        <a:ext cx="1895903" cy="491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01633"/>
              </p:ext>
            </p:extLst>
          </p:nvPr>
        </p:nvGraphicFramePr>
        <p:xfrm>
          <a:off x="3411625" y="2326386"/>
          <a:ext cx="2322339" cy="64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5" name="Equation" r:id="rId9" imgW="965160" imgH="266400" progId="Equation.DSMT4">
                  <p:embed/>
                </p:oleObj>
              </mc:Choice>
              <mc:Fallback>
                <p:oleObj name="Equation" r:id="rId9" imgW="965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625" y="2326386"/>
                        <a:ext cx="2322339" cy="645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03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61403"/>
              </p:ext>
            </p:extLst>
          </p:nvPr>
        </p:nvGraphicFramePr>
        <p:xfrm>
          <a:off x="3438525" y="1062038"/>
          <a:ext cx="22669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38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062038"/>
                        <a:ext cx="2266950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43133"/>
              </p:ext>
            </p:extLst>
          </p:nvPr>
        </p:nvGraphicFramePr>
        <p:xfrm>
          <a:off x="4220480" y="1613662"/>
          <a:ext cx="703041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39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480" y="1613662"/>
                        <a:ext cx="703041" cy="430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56043"/>
              </p:ext>
            </p:extLst>
          </p:nvPr>
        </p:nvGraphicFramePr>
        <p:xfrm>
          <a:off x="3489325" y="2357438"/>
          <a:ext cx="21732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0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357438"/>
                        <a:ext cx="21732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903"/>
              </p:ext>
            </p:extLst>
          </p:nvPr>
        </p:nvGraphicFramePr>
        <p:xfrm>
          <a:off x="3563938" y="3087688"/>
          <a:ext cx="2016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1" name="Equation" r:id="rId9" imgW="838080" imgH="203040" progId="Equation.DSMT4">
                  <p:embed/>
                </p:oleObj>
              </mc:Choice>
              <mc:Fallback>
                <p:oleObj name="Equation" r:id="rId9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087688"/>
                        <a:ext cx="20161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21624"/>
              </p:ext>
            </p:extLst>
          </p:nvPr>
        </p:nvGraphicFramePr>
        <p:xfrm>
          <a:off x="3821113" y="3773488"/>
          <a:ext cx="15001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2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773488"/>
                        <a:ext cx="15001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29261"/>
              </p:ext>
            </p:extLst>
          </p:nvPr>
        </p:nvGraphicFramePr>
        <p:xfrm>
          <a:off x="4205113" y="4385056"/>
          <a:ext cx="733775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3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113" y="4385056"/>
                        <a:ext cx="733775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06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81762"/>
              </p:ext>
            </p:extLst>
          </p:nvPr>
        </p:nvGraphicFramePr>
        <p:xfrm>
          <a:off x="3240088" y="1062038"/>
          <a:ext cx="2663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0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062038"/>
                        <a:ext cx="266382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17394"/>
              </p:ext>
            </p:extLst>
          </p:nvPr>
        </p:nvGraphicFramePr>
        <p:xfrm>
          <a:off x="3930428" y="1611757"/>
          <a:ext cx="128314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1" name="Equation" r:id="rId5" imgW="533160" imgH="190440" progId="Equation.DSMT4">
                  <p:embed/>
                </p:oleObj>
              </mc:Choice>
              <mc:Fallback>
                <p:oleObj name="Equation" r:id="rId5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428" y="1611757"/>
                        <a:ext cx="1283145" cy="461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79283"/>
              </p:ext>
            </p:extLst>
          </p:nvPr>
        </p:nvGraphicFramePr>
        <p:xfrm>
          <a:off x="4235847" y="2068957"/>
          <a:ext cx="672307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2" name="Equation" r:id="rId7" imgW="279360" imgH="190440" progId="Equation.DSMT4">
                  <p:embed/>
                </p:oleObj>
              </mc:Choice>
              <mc:Fallback>
                <p:oleObj name="Equation" r:id="rId7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847" y="2068957"/>
                        <a:ext cx="672307" cy="461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44485"/>
              </p:ext>
            </p:extLst>
          </p:nvPr>
        </p:nvGraphicFramePr>
        <p:xfrm>
          <a:off x="2759075" y="2814638"/>
          <a:ext cx="35829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3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814638"/>
                        <a:ext cx="35829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04453"/>
              </p:ext>
            </p:extLst>
          </p:nvPr>
        </p:nvGraphicFramePr>
        <p:xfrm>
          <a:off x="3600863" y="3348990"/>
          <a:ext cx="1897825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4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863" y="3348990"/>
                        <a:ext cx="1897825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64926"/>
              </p:ext>
            </p:extLst>
          </p:nvPr>
        </p:nvGraphicFramePr>
        <p:xfrm>
          <a:off x="4184642" y="3806190"/>
          <a:ext cx="731854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5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42" y="3806190"/>
                        <a:ext cx="731854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30073"/>
              </p:ext>
            </p:extLst>
          </p:nvPr>
        </p:nvGraphicFramePr>
        <p:xfrm>
          <a:off x="2476500" y="4567238"/>
          <a:ext cx="4078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6" name="Equation" r:id="rId15" imgW="1688760" imgH="203040" progId="Equation.DSMT4">
                  <p:embed/>
                </p:oleObj>
              </mc:Choice>
              <mc:Fallback>
                <p:oleObj name="Equation" r:id="rId15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567238"/>
                        <a:ext cx="40782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3150"/>
              </p:ext>
            </p:extLst>
          </p:nvPr>
        </p:nvGraphicFramePr>
        <p:xfrm>
          <a:off x="3458535" y="5116957"/>
          <a:ext cx="2111042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7" name="Equation" r:id="rId17" imgW="876240" imgH="190440" progId="Equation.DSMT4">
                  <p:embed/>
                </p:oleObj>
              </mc:Choice>
              <mc:Fallback>
                <p:oleObj name="Equation" r:id="rId17" imgW="876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535" y="5116957"/>
                        <a:ext cx="2111042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40737"/>
              </p:ext>
            </p:extLst>
          </p:nvPr>
        </p:nvGraphicFramePr>
        <p:xfrm>
          <a:off x="4317000" y="5589524"/>
          <a:ext cx="395701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8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000" y="5589524"/>
                        <a:ext cx="395701" cy="43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549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91165"/>
              </p:ext>
            </p:extLst>
          </p:nvPr>
        </p:nvGraphicFramePr>
        <p:xfrm>
          <a:off x="2416175" y="1125538"/>
          <a:ext cx="44846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62" name="Equation" r:id="rId3" imgW="1688760" imgH="203040" progId="Equation.DSMT4">
                  <p:embed/>
                </p:oleObj>
              </mc:Choice>
              <mc:Fallback>
                <p:oleObj name="Equation" r:id="rId3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1125538"/>
                        <a:ext cx="44846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76729"/>
              </p:ext>
            </p:extLst>
          </p:nvPr>
        </p:nvGraphicFramePr>
        <p:xfrm>
          <a:off x="3529403" y="1821282"/>
          <a:ext cx="2256645" cy="54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63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403" y="1821282"/>
                        <a:ext cx="2256645" cy="54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03396"/>
              </p:ext>
            </p:extLst>
          </p:nvPr>
        </p:nvGraphicFramePr>
        <p:xfrm>
          <a:off x="4256000" y="2507082"/>
          <a:ext cx="805039" cy="54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64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00" y="2507082"/>
                        <a:ext cx="805039" cy="54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368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1752600"/>
            <a:ext cx="723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Distributing a Monomial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460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14400" y="274638"/>
            <a:ext cx="7315200" cy="7921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Distributive Property of Multiplication over Addi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22727"/>
              </p:ext>
            </p:extLst>
          </p:nvPr>
        </p:nvGraphicFramePr>
        <p:xfrm>
          <a:off x="1905000" y="1102567"/>
          <a:ext cx="5565775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6" name="Document" r:id="rId5" imgW="4318101" imgH="1807835" progId="Word.Document.12">
                  <p:embed/>
                </p:oleObj>
              </mc:Choice>
              <mc:Fallback>
                <p:oleObj name="Document" r:id="rId5" imgW="4318101" imgH="180783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02567"/>
                        <a:ext cx="5565775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316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14400" y="274638"/>
            <a:ext cx="7315200" cy="7921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Distributive Property of Multiplication over Addi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03254"/>
              </p:ext>
            </p:extLst>
          </p:nvPr>
        </p:nvGraphicFramePr>
        <p:xfrm>
          <a:off x="1908175" y="1101725"/>
          <a:ext cx="551497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3" name="Document" r:id="rId5" imgW="4318101" imgH="1807835" progId="Word.Document.12">
                  <p:embed/>
                </p:oleObj>
              </mc:Choice>
              <mc:Fallback>
                <p:oleObj name="Document" r:id="rId5" imgW="4318101" imgH="180783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01725"/>
                        <a:ext cx="5514975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42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91927"/>
              </p:ext>
            </p:extLst>
          </p:nvPr>
        </p:nvGraphicFramePr>
        <p:xfrm>
          <a:off x="3814545" y="1251456"/>
          <a:ext cx="1521333" cy="59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4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545" y="1251456"/>
                        <a:ext cx="1521333" cy="5973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73267"/>
              </p:ext>
            </p:extLst>
          </p:nvPr>
        </p:nvGraphicFramePr>
        <p:xfrm>
          <a:off x="3698260" y="1983509"/>
          <a:ext cx="1039194" cy="59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5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260" y="1983509"/>
                        <a:ext cx="1039194" cy="59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07758"/>
              </p:ext>
            </p:extLst>
          </p:nvPr>
        </p:nvGraphicFramePr>
        <p:xfrm>
          <a:off x="3867038" y="2793826"/>
          <a:ext cx="1409923" cy="55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6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038" y="2793826"/>
                        <a:ext cx="1409923" cy="558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40749"/>
              </p:ext>
            </p:extLst>
          </p:nvPr>
        </p:nvGraphicFramePr>
        <p:xfrm>
          <a:off x="4543863" y="2159477"/>
          <a:ext cx="334233" cy="25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7" name="Equation" r:id="rId9" imgW="114120" imgH="88560" progId="Equation.DSMT4">
                  <p:embed/>
                </p:oleObj>
              </mc:Choice>
              <mc:Fallback>
                <p:oleObj name="Equation" r:id="rId9" imgW="114120" imgH="8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863" y="2159477"/>
                        <a:ext cx="334233" cy="25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 rot="19657843">
            <a:off x="3994007" y="1272516"/>
            <a:ext cx="566247" cy="592219"/>
          </a:xfrm>
          <a:prstGeom prst="arc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 rot="18757843">
            <a:off x="4004405" y="1098615"/>
            <a:ext cx="1040457" cy="1283018"/>
          </a:xfrm>
          <a:prstGeom prst="arc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3591"/>
              </p:ext>
            </p:extLst>
          </p:nvPr>
        </p:nvGraphicFramePr>
        <p:xfrm>
          <a:off x="4683523" y="1981200"/>
          <a:ext cx="1000777" cy="59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8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523" y="1981200"/>
                        <a:ext cx="1000777" cy="59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767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86101"/>
              </p:ext>
            </p:extLst>
          </p:nvPr>
        </p:nvGraphicFramePr>
        <p:xfrm>
          <a:off x="2879725" y="889000"/>
          <a:ext cx="3384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2" name="Equation" r:id="rId4" imgW="1295280" imgH="215640" progId="Equation.DSMT4">
                  <p:embed/>
                </p:oleObj>
              </mc:Choice>
              <mc:Fallback>
                <p:oleObj name="Equation" r:id="rId4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889000"/>
                        <a:ext cx="3384550" cy="5635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83754"/>
              </p:ext>
            </p:extLst>
          </p:nvPr>
        </p:nvGraphicFramePr>
        <p:xfrm>
          <a:off x="3101411" y="2057400"/>
          <a:ext cx="2787190" cy="56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3" name="Equation" r:id="rId6" imgW="1066680" imgH="215640" progId="Equation.DSMT4">
                  <p:embed/>
                </p:oleObj>
              </mc:Choice>
              <mc:Fallback>
                <p:oleObj name="Equation" r:id="rId6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411" y="2057400"/>
                        <a:ext cx="2787190" cy="56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42769"/>
              </p:ext>
            </p:extLst>
          </p:nvPr>
        </p:nvGraphicFramePr>
        <p:xfrm>
          <a:off x="2814399" y="1471438"/>
          <a:ext cx="3515202" cy="56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4" name="Equation" r:id="rId8" imgW="1346040" imgH="215640" progId="Equation.DSMT4">
                  <p:embed/>
                </p:oleObj>
              </mc:Choice>
              <mc:Fallback>
                <p:oleObj name="Equation" r:id="rId8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399" y="1471438"/>
                        <a:ext cx="3515202" cy="56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3850"/>
              </p:ext>
            </p:extLst>
          </p:nvPr>
        </p:nvGraphicFramePr>
        <p:xfrm>
          <a:off x="2711450" y="2590800"/>
          <a:ext cx="37195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5" name="Equation" r:id="rId10" imgW="1447560" imgH="215640" progId="Equation.DSMT4">
                  <p:embed/>
                </p:oleObj>
              </mc:Choice>
              <mc:Fallback>
                <p:oleObj name="Equation" r:id="rId10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590800"/>
                        <a:ext cx="37195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10513"/>
              </p:ext>
            </p:extLst>
          </p:nvPr>
        </p:nvGraphicFramePr>
        <p:xfrm>
          <a:off x="3487745" y="3810000"/>
          <a:ext cx="1957372" cy="4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6" name="Equation" r:id="rId12" imgW="761760" imgH="190440" progId="Equation.DSMT4">
                  <p:embed/>
                </p:oleObj>
              </mc:Choice>
              <mc:Fallback>
                <p:oleObj name="Equation" r:id="rId12" imgW="761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45" y="3810000"/>
                        <a:ext cx="1957372" cy="48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89780"/>
              </p:ext>
            </p:extLst>
          </p:nvPr>
        </p:nvGraphicFramePr>
        <p:xfrm>
          <a:off x="2912382" y="3200400"/>
          <a:ext cx="3459497" cy="4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7" name="Equation" r:id="rId14" imgW="1346040" imgH="190440" progId="Equation.DSMT4">
                  <p:embed/>
                </p:oleObj>
              </mc:Choice>
              <mc:Fallback>
                <p:oleObj name="Equation" r:id="rId14" imgW="1346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82" y="3200400"/>
                        <a:ext cx="3459497" cy="48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79234"/>
              </p:ext>
            </p:extLst>
          </p:nvPr>
        </p:nvGraphicFramePr>
        <p:xfrm>
          <a:off x="2838450" y="4343400"/>
          <a:ext cx="33559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8" name="Equation" r:id="rId16" imgW="1307880" imgH="215640" progId="Equation.DSMT4">
                  <p:embed/>
                </p:oleObj>
              </mc:Choice>
              <mc:Fallback>
                <p:oleObj name="Equation" r:id="rId16" imgW="130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343400"/>
                        <a:ext cx="33559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95128"/>
              </p:ext>
            </p:extLst>
          </p:nvPr>
        </p:nvGraphicFramePr>
        <p:xfrm>
          <a:off x="2993437" y="4953000"/>
          <a:ext cx="3061875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9" name="Equation" r:id="rId18" imgW="1193760" imgH="215640" progId="Equation.DSMT4">
                  <p:embed/>
                </p:oleObj>
              </mc:Choice>
              <mc:Fallback>
                <p:oleObj name="Equation" r:id="rId18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37" y="4953000"/>
                        <a:ext cx="3061875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57047"/>
              </p:ext>
            </p:extLst>
          </p:nvPr>
        </p:nvGraphicFramePr>
        <p:xfrm>
          <a:off x="3658560" y="5542788"/>
          <a:ext cx="1726867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10" name="Equation" r:id="rId20" imgW="672840" imgH="215640" progId="Equation.DSMT4">
                  <p:embed/>
                </p:oleObj>
              </mc:Choice>
              <mc:Fallback>
                <p:oleObj name="Equation" r:id="rId20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560" y="5542788"/>
                        <a:ext cx="1726867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662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78677"/>
              </p:ext>
            </p:extLst>
          </p:nvPr>
        </p:nvGraphicFramePr>
        <p:xfrm>
          <a:off x="3429000" y="1501775"/>
          <a:ext cx="21574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4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01775"/>
                        <a:ext cx="21574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0"/>
          <p:cNvSpPr/>
          <p:nvPr/>
        </p:nvSpPr>
        <p:spPr>
          <a:xfrm rot="18757843">
            <a:off x="3437755" y="1465054"/>
            <a:ext cx="889129" cy="832884"/>
          </a:xfrm>
          <a:prstGeom prst="arc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Arc 6"/>
          <p:cNvSpPr/>
          <p:nvPr/>
        </p:nvSpPr>
        <p:spPr>
          <a:xfrm rot="18757843">
            <a:off x="3447692" y="1292397"/>
            <a:ext cx="1548143" cy="1598349"/>
          </a:xfrm>
          <a:prstGeom prst="arc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 rot="18757843">
            <a:off x="3164415" y="1243909"/>
            <a:ext cx="2389770" cy="2193293"/>
          </a:xfrm>
          <a:prstGeom prst="arc">
            <a:avLst>
              <a:gd name="adj1" fmla="val 16200000"/>
              <a:gd name="adj2" fmla="val 302483"/>
            </a:avLst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54736"/>
              </p:ext>
            </p:extLst>
          </p:nvPr>
        </p:nvGraphicFramePr>
        <p:xfrm>
          <a:off x="3379344" y="3202340"/>
          <a:ext cx="22209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5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344" y="3202340"/>
                        <a:ext cx="22209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16610"/>
              </p:ext>
            </p:extLst>
          </p:nvPr>
        </p:nvGraphicFramePr>
        <p:xfrm>
          <a:off x="2909888" y="2365375"/>
          <a:ext cx="1123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6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365375"/>
                        <a:ext cx="11239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33993"/>
              </p:ext>
            </p:extLst>
          </p:nvPr>
        </p:nvGraphicFramePr>
        <p:xfrm>
          <a:off x="3971143" y="2502366"/>
          <a:ext cx="339995" cy="26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7" name="Equation" r:id="rId9" imgW="114120" imgH="88560" progId="Equation.DSMT4">
                  <p:embed/>
                </p:oleObj>
              </mc:Choice>
              <mc:Fallback>
                <p:oleObj name="Equation" r:id="rId9" imgW="114120" imgH="8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43" y="2502366"/>
                        <a:ext cx="339995" cy="26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21885"/>
              </p:ext>
            </p:extLst>
          </p:nvPr>
        </p:nvGraphicFramePr>
        <p:xfrm>
          <a:off x="4267200" y="2438400"/>
          <a:ext cx="9699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8" name="Equation" r:id="rId11" imgW="393480" imgH="164880" progId="Equation.DSMT4">
                  <p:embed/>
                </p:oleObj>
              </mc:Choice>
              <mc:Fallback>
                <p:oleObj name="Equation" r:id="rId11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38400"/>
                        <a:ext cx="9699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55586"/>
              </p:ext>
            </p:extLst>
          </p:nvPr>
        </p:nvGraphicFramePr>
        <p:xfrm>
          <a:off x="5235616" y="2469107"/>
          <a:ext cx="309086" cy="31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9" name="Equation" r:id="rId13" imgW="114120" imgH="114120" progId="Equation.DSMT4">
                  <p:embed/>
                </p:oleObj>
              </mc:Choice>
              <mc:Fallback>
                <p:oleObj name="Equation" r:id="rId13" imgW="114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616" y="2469107"/>
                        <a:ext cx="309086" cy="310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21875"/>
              </p:ext>
            </p:extLst>
          </p:nvPr>
        </p:nvGraphicFramePr>
        <p:xfrm>
          <a:off x="5510213" y="2438400"/>
          <a:ext cx="782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0" name="Equation" r:id="rId15" imgW="317160" imgH="164880" progId="Equation.DSMT4">
                  <p:embed/>
                </p:oleObj>
              </mc:Choice>
              <mc:Fallback>
                <p:oleObj name="Equation" r:id="rId15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2438400"/>
                        <a:ext cx="7826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431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50900"/>
              </p:ext>
            </p:extLst>
          </p:nvPr>
        </p:nvGraphicFramePr>
        <p:xfrm>
          <a:off x="3432175" y="1060450"/>
          <a:ext cx="2279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0" name="Equation" r:id="rId3" imgW="876240" imgH="215640" progId="Equation.DSMT4">
                  <p:embed/>
                </p:oleObj>
              </mc:Choice>
              <mc:Fallback>
                <p:oleObj name="Equation" r:id="rId3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060450"/>
                        <a:ext cx="22796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84575"/>
              </p:ext>
            </p:extLst>
          </p:nvPr>
        </p:nvGraphicFramePr>
        <p:xfrm>
          <a:off x="3382017" y="1608455"/>
          <a:ext cx="2379964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1" name="Equation" r:id="rId5" imgW="914400" imgH="215640" progId="Equation.DSMT4">
                  <p:embed/>
                </p:oleObj>
              </mc:Choice>
              <mc:Fallback>
                <p:oleObj name="Equation" r:id="rId5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017" y="1608455"/>
                        <a:ext cx="2379964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26441"/>
              </p:ext>
            </p:extLst>
          </p:nvPr>
        </p:nvGraphicFramePr>
        <p:xfrm>
          <a:off x="3298627" y="2141855"/>
          <a:ext cx="2545159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2" name="Equation" r:id="rId7" imgW="977760" imgH="215640" progId="Equation.DSMT4">
                  <p:embed/>
                </p:oleObj>
              </mc:Choice>
              <mc:Fallback>
                <p:oleObj name="Equation" r:id="rId7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627" y="2141855"/>
                        <a:ext cx="2545159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38405"/>
              </p:ext>
            </p:extLst>
          </p:nvPr>
        </p:nvGraphicFramePr>
        <p:xfrm>
          <a:off x="2373313" y="2741613"/>
          <a:ext cx="4397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3" name="Equation" r:id="rId9" imgW="1688760" imgH="215640" progId="Equation.DSMT4">
                  <p:embed/>
                </p:oleObj>
              </mc:Choice>
              <mc:Fallback>
                <p:oleObj name="Equation" r:id="rId9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741613"/>
                        <a:ext cx="439737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17952"/>
              </p:ext>
            </p:extLst>
          </p:nvPr>
        </p:nvGraphicFramePr>
        <p:xfrm>
          <a:off x="2594427" y="3363889"/>
          <a:ext cx="4001183" cy="52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4" name="Equation" r:id="rId11" imgW="1536480" imgH="203040" progId="Equation.DSMT4">
                  <p:embed/>
                </p:oleObj>
              </mc:Choice>
              <mc:Fallback>
                <p:oleObj name="Equation" r:id="rId11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27" y="3363889"/>
                        <a:ext cx="4001183" cy="520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46747"/>
              </p:ext>
            </p:extLst>
          </p:nvPr>
        </p:nvGraphicFramePr>
        <p:xfrm>
          <a:off x="3298627" y="3897289"/>
          <a:ext cx="2545159" cy="52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5"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627" y="3897289"/>
                        <a:ext cx="2545159" cy="520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33927"/>
              </p:ext>
            </p:extLst>
          </p:nvPr>
        </p:nvGraphicFramePr>
        <p:xfrm>
          <a:off x="2589213" y="4418013"/>
          <a:ext cx="39655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6" name="Equation" r:id="rId15" imgW="1523880" imgH="215640" progId="Equation.DSMT4">
                  <p:embed/>
                </p:oleObj>
              </mc:Choice>
              <mc:Fallback>
                <p:oleObj name="Equation" r:id="rId15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418013"/>
                        <a:ext cx="396557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92926"/>
              </p:ext>
            </p:extLst>
          </p:nvPr>
        </p:nvGraphicFramePr>
        <p:xfrm>
          <a:off x="2620558" y="4989322"/>
          <a:ext cx="3901297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7" name="Equation" r:id="rId17" imgW="1498320" imgH="203040" progId="Equation.DSMT4">
                  <p:embed/>
                </p:oleObj>
              </mc:Choice>
              <mc:Fallback>
                <p:oleObj name="Equation" r:id="rId17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558" y="4989322"/>
                        <a:ext cx="3901297" cy="522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09053"/>
              </p:ext>
            </p:extLst>
          </p:nvPr>
        </p:nvGraphicFramePr>
        <p:xfrm>
          <a:off x="3479356" y="5573522"/>
          <a:ext cx="2182114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8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356" y="5573522"/>
                        <a:ext cx="2182114" cy="522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241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3151"/>
              </p:ext>
            </p:extLst>
          </p:nvPr>
        </p:nvGraphicFramePr>
        <p:xfrm>
          <a:off x="2213332" y="1093494"/>
          <a:ext cx="4715748" cy="57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0" name="Equation" r:id="rId3" imgW="1688760" imgH="203040" progId="Equation.DSMT4">
                  <p:embed/>
                </p:oleObj>
              </mc:Choice>
              <mc:Fallback>
                <p:oleObj name="Equation" r:id="rId3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332" y="1093494"/>
                        <a:ext cx="4715748" cy="570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029"/>
              </p:ext>
            </p:extLst>
          </p:nvPr>
        </p:nvGraphicFramePr>
        <p:xfrm>
          <a:off x="2232374" y="1781863"/>
          <a:ext cx="4679252" cy="57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1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74" y="1781863"/>
                        <a:ext cx="4679252" cy="572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27602"/>
              </p:ext>
            </p:extLst>
          </p:nvPr>
        </p:nvGraphicFramePr>
        <p:xfrm>
          <a:off x="2715244" y="2472152"/>
          <a:ext cx="3615087" cy="57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2" name="Equation" r:id="rId7" imgW="1295280" imgH="203040" progId="Equation.DSMT4">
                  <p:embed/>
                </p:oleObj>
              </mc:Choice>
              <mc:Fallback>
                <p:oleObj name="Equation" r:id="rId7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244" y="2472152"/>
                        <a:ext cx="3615087" cy="570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20181"/>
              </p:ext>
            </p:extLst>
          </p:nvPr>
        </p:nvGraphicFramePr>
        <p:xfrm>
          <a:off x="2917689" y="3160521"/>
          <a:ext cx="3226072" cy="57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3" name="Equation" r:id="rId9" imgW="1155600" imgH="203040" progId="Equation.DSMT4">
                  <p:embed/>
                </p:oleObj>
              </mc:Choice>
              <mc:Fallback>
                <p:oleObj name="Equation" r:id="rId9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689" y="3160521"/>
                        <a:ext cx="3226072" cy="571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24944"/>
              </p:ext>
            </p:extLst>
          </p:nvPr>
        </p:nvGraphicFramePr>
        <p:xfrm>
          <a:off x="3384302" y="3850157"/>
          <a:ext cx="2375394" cy="56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4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02" y="3850157"/>
                        <a:ext cx="2375394" cy="569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14400" y="381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674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82073" y="381000"/>
            <a:ext cx="7315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ultiplying Two Linear Binomial Factors Using 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OIL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33800" y="2057400"/>
            <a:ext cx="1828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irst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utside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side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ast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459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34996"/>
              </p:ext>
            </p:extLst>
          </p:nvPr>
        </p:nvGraphicFramePr>
        <p:xfrm>
          <a:off x="4035469" y="1066800"/>
          <a:ext cx="11080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9"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69" y="1066800"/>
                        <a:ext cx="11080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90600" y="130314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ing Two Linear Binomial Factors Using 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OIL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092618"/>
              </p:ext>
            </p:extLst>
          </p:nvPr>
        </p:nvGraphicFramePr>
        <p:xfrm>
          <a:off x="3583866" y="2393117"/>
          <a:ext cx="1846240" cy="50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0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66" y="2393117"/>
                        <a:ext cx="1846240" cy="501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/>
          <p:cNvSpPr/>
          <p:nvPr/>
        </p:nvSpPr>
        <p:spPr>
          <a:xfrm rot="17610385">
            <a:off x="3853905" y="2196550"/>
            <a:ext cx="916989" cy="935865"/>
          </a:xfrm>
          <a:prstGeom prst="arc">
            <a:avLst>
              <a:gd name="adj1" fmla="val 16200000"/>
              <a:gd name="adj2" fmla="val 2848730"/>
            </a:avLst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73671" y="1676400"/>
            <a:ext cx="877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irst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83430"/>
              </p:ext>
            </p:extLst>
          </p:nvPr>
        </p:nvGraphicFramePr>
        <p:xfrm>
          <a:off x="3689861" y="3657600"/>
          <a:ext cx="1719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1" name="Equation" r:id="rId7" imgW="698400" imgH="190440" progId="Equation.DSMT4">
                  <p:embed/>
                </p:oleObj>
              </mc:Choice>
              <mc:Fallback>
                <p:oleObj name="Equation" r:id="rId7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861" y="3657600"/>
                        <a:ext cx="17192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42198"/>
              </p:ext>
            </p:extLst>
          </p:nvPr>
        </p:nvGraphicFramePr>
        <p:xfrm>
          <a:off x="3516959" y="3036615"/>
          <a:ext cx="563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2" name="Equation" r:id="rId9" imgW="228600" imgH="190440" progId="Equation.DSMT4">
                  <p:embed/>
                </p:oleObj>
              </mc:Choice>
              <mc:Fallback>
                <p:oleObj name="Equation" r:id="rId9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959" y="3036615"/>
                        <a:ext cx="5635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 rot="17610385">
            <a:off x="4031062" y="1958690"/>
            <a:ext cx="1055430" cy="1377747"/>
          </a:xfrm>
          <a:prstGeom prst="arc">
            <a:avLst>
              <a:gd name="adj1" fmla="val 15705087"/>
              <a:gd name="adj2" fmla="val 2848730"/>
            </a:avLst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00426" y="1676400"/>
            <a:ext cx="1426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utside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26161"/>
              </p:ext>
            </p:extLst>
          </p:nvPr>
        </p:nvGraphicFramePr>
        <p:xfrm>
          <a:off x="4016798" y="3116999"/>
          <a:ext cx="750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3" name="Equation" r:id="rId11" imgW="304560" imgH="139680" progId="Equation.DSMT4">
                  <p:embed/>
                </p:oleObj>
              </mc:Choice>
              <mc:Fallback>
                <p:oleObj name="Equation" r:id="rId11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798" y="3116999"/>
                        <a:ext cx="7508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 rot="16710385">
            <a:off x="4378296" y="2272070"/>
            <a:ext cx="360961" cy="372702"/>
          </a:xfrm>
          <a:prstGeom prst="arc">
            <a:avLst>
              <a:gd name="adj1" fmla="val 15705087"/>
              <a:gd name="adj2" fmla="val 6008269"/>
            </a:avLst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73671" y="1717793"/>
            <a:ext cx="1426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side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Arc 17"/>
          <p:cNvSpPr/>
          <p:nvPr/>
        </p:nvSpPr>
        <p:spPr>
          <a:xfrm rot="17610385">
            <a:off x="4337700" y="2171173"/>
            <a:ext cx="826855" cy="754647"/>
          </a:xfrm>
          <a:prstGeom prst="arc">
            <a:avLst>
              <a:gd name="adj1" fmla="val 15705087"/>
              <a:gd name="adj2" fmla="val 3555949"/>
            </a:avLst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716589" y="1788049"/>
            <a:ext cx="1426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st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90797"/>
              </p:ext>
            </p:extLst>
          </p:nvPr>
        </p:nvGraphicFramePr>
        <p:xfrm>
          <a:off x="4729725" y="3176457"/>
          <a:ext cx="4381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4" name="Equation" r:id="rId13" imgW="177480" imgH="114120" progId="Equation.DSMT4">
                  <p:embed/>
                </p:oleObj>
              </mc:Choice>
              <mc:Fallback>
                <p:oleObj name="Equation" r:id="rId13" imgW="1774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725" y="3176457"/>
                        <a:ext cx="4381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90391"/>
              </p:ext>
            </p:extLst>
          </p:nvPr>
        </p:nvGraphicFramePr>
        <p:xfrm>
          <a:off x="5124450" y="3124200"/>
          <a:ext cx="4381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5" name="Equation" r:id="rId15" imgW="177480" imgH="139680" progId="Equation.DSMT4">
                  <p:embed/>
                </p:oleObj>
              </mc:Choice>
              <mc:Fallback>
                <p:oleObj name="Equation" r:id="rId15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124200"/>
                        <a:ext cx="4381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053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7" grpId="1"/>
      <p:bldP spid="13" grpId="0" animBg="1"/>
      <p:bldP spid="13" grpId="1" animBg="1"/>
      <p:bldP spid="14" grpId="0"/>
      <p:bldP spid="14" grpId="1"/>
      <p:bldP spid="16" grpId="0" animBg="1"/>
      <p:bldP spid="16" grpId="1" animBg="1"/>
      <p:bldP spid="17" grpId="0"/>
      <p:bldP spid="17" grpId="1"/>
      <p:bldP spid="18" grpId="0" animBg="1"/>
      <p:bldP spid="18" grpId="1" animBg="1"/>
      <p:bldP spid="19" grpId="0"/>
      <p:bldP spid="19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03111"/>
              </p:ext>
            </p:extLst>
          </p:nvPr>
        </p:nvGraphicFramePr>
        <p:xfrm>
          <a:off x="2746375" y="859791"/>
          <a:ext cx="1735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2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859791"/>
                        <a:ext cx="17351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14727"/>
              </p:ext>
            </p:extLst>
          </p:nvPr>
        </p:nvGraphicFramePr>
        <p:xfrm>
          <a:off x="2881313" y="1926591"/>
          <a:ext cx="1565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3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926591"/>
                        <a:ext cx="15652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1524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76612"/>
              </p:ext>
            </p:extLst>
          </p:nvPr>
        </p:nvGraphicFramePr>
        <p:xfrm>
          <a:off x="2562225" y="1383955"/>
          <a:ext cx="2162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4" name="Equation" r:id="rId7" imgW="965160" imgH="190440" progId="Equation.DSMT4">
                  <p:embed/>
                </p:oleObj>
              </mc:Choice>
              <mc:Fallback>
                <p:oleObj name="Equation" r:id="rId7" imgW="965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383955"/>
                        <a:ext cx="21621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78963"/>
              </p:ext>
            </p:extLst>
          </p:nvPr>
        </p:nvGraphicFramePr>
        <p:xfrm>
          <a:off x="2664857" y="2461420"/>
          <a:ext cx="1761966" cy="45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5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857" y="2461420"/>
                        <a:ext cx="1761966" cy="455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49511"/>
              </p:ext>
            </p:extLst>
          </p:nvPr>
        </p:nvGraphicFramePr>
        <p:xfrm>
          <a:off x="2486025" y="2994820"/>
          <a:ext cx="2133918" cy="4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6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994820"/>
                        <a:ext cx="2133918" cy="45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16183"/>
              </p:ext>
            </p:extLst>
          </p:nvPr>
        </p:nvGraphicFramePr>
        <p:xfrm>
          <a:off x="2641044" y="3528220"/>
          <a:ext cx="1622266" cy="4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7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044" y="3528220"/>
                        <a:ext cx="1622266" cy="45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1934"/>
              </p:ext>
            </p:extLst>
          </p:nvPr>
        </p:nvGraphicFramePr>
        <p:xfrm>
          <a:off x="2705100" y="4055429"/>
          <a:ext cx="1876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8" name="Equation" r:id="rId15" imgW="838080" imgH="203040" progId="Equation.DSMT4">
                  <p:embed/>
                </p:oleObj>
              </mc:Choice>
              <mc:Fallback>
                <p:oleObj name="Equation" r:id="rId15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055429"/>
                        <a:ext cx="18764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44368"/>
              </p:ext>
            </p:extLst>
          </p:nvPr>
        </p:nvGraphicFramePr>
        <p:xfrm>
          <a:off x="2593340" y="4601369"/>
          <a:ext cx="2102485" cy="42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9" name="Equation" r:id="rId17" imgW="939600" imgH="190440" progId="Equation.DSMT4">
                  <p:embed/>
                </p:oleObj>
              </mc:Choice>
              <mc:Fallback>
                <p:oleObj name="Equation" r:id="rId17" imgW="939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340" y="4601369"/>
                        <a:ext cx="2102485" cy="427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96852"/>
              </p:ext>
            </p:extLst>
          </p:nvPr>
        </p:nvGraphicFramePr>
        <p:xfrm>
          <a:off x="4754563" y="1007429"/>
          <a:ext cx="2073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0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1007429"/>
                        <a:ext cx="2073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39064"/>
              </p:ext>
            </p:extLst>
          </p:nvPr>
        </p:nvGraphicFramePr>
        <p:xfrm>
          <a:off x="4572000" y="1621791"/>
          <a:ext cx="2501748" cy="42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1" name="Equation" r:id="rId21" imgW="1117440" imgH="190440" progId="Equation.DSMT4">
                  <p:embed/>
                </p:oleObj>
              </mc:Choice>
              <mc:Fallback>
                <p:oleObj name="Equation" r:id="rId21" imgW="1117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1791"/>
                        <a:ext cx="2501748" cy="42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9098"/>
              </p:ext>
            </p:extLst>
          </p:nvPr>
        </p:nvGraphicFramePr>
        <p:xfrm>
          <a:off x="4881570" y="2078991"/>
          <a:ext cx="1819260" cy="42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2" name="Equation" r:id="rId23" imgW="812520" imgH="190440" progId="Equation.DSMT4">
                  <p:embed/>
                </p:oleObj>
              </mc:Choice>
              <mc:Fallback>
                <p:oleObj name="Equation" r:id="rId23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70" y="2078991"/>
                        <a:ext cx="1819260" cy="426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19586"/>
              </p:ext>
            </p:extLst>
          </p:nvPr>
        </p:nvGraphicFramePr>
        <p:xfrm>
          <a:off x="4648200" y="3145791"/>
          <a:ext cx="2673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3" name="Equation" r:id="rId25" imgW="1193760" imgH="190440" progId="Equation.DSMT4">
                  <p:embed/>
                </p:oleObj>
              </mc:Choice>
              <mc:Fallback>
                <p:oleObj name="Equation" r:id="rId25" imgW="1193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45791"/>
                        <a:ext cx="26733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4537"/>
              </p:ext>
            </p:extLst>
          </p:nvPr>
        </p:nvGraphicFramePr>
        <p:xfrm>
          <a:off x="4938713" y="2607629"/>
          <a:ext cx="2246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4" name="Equation" r:id="rId27" imgW="1002960" imgH="203040" progId="Equation.DSMT4">
                  <p:embed/>
                </p:oleObj>
              </mc:Choice>
              <mc:Fallback>
                <p:oleObj name="Equation" r:id="rId27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2607629"/>
                        <a:ext cx="2246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63233"/>
              </p:ext>
            </p:extLst>
          </p:nvPr>
        </p:nvGraphicFramePr>
        <p:xfrm>
          <a:off x="5029200" y="3639935"/>
          <a:ext cx="1990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5" name="Equation" r:id="rId29" imgW="888840" imgH="177480" progId="Equation.DSMT4">
                  <p:embed/>
                </p:oleObj>
              </mc:Choice>
              <mc:Fallback>
                <p:oleObj name="Equation" r:id="rId29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39935"/>
                        <a:ext cx="1990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66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381000"/>
            <a:ext cx="5486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A General Procedure for </a:t>
            </a:r>
          </a:p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ultiplying Polynomial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752600" y="1447800"/>
            <a:ext cx="5638800" cy="16764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When multiplying two polynomial factors multiply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ac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term in the first factor with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ver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term in the second factor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682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83596"/>
              </p:ext>
            </p:extLst>
          </p:nvPr>
        </p:nvGraphicFramePr>
        <p:xfrm>
          <a:off x="3911600" y="1392238"/>
          <a:ext cx="15255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4" name="Equation" r:id="rId4" imgW="495000" imgH="215640" progId="Equation.DSMT4">
                  <p:embed/>
                </p:oleObj>
              </mc:Choice>
              <mc:Fallback>
                <p:oleObj name="Equation" r:id="rId4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392238"/>
                        <a:ext cx="152558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 rot="18757843">
            <a:off x="4071783" y="1385081"/>
            <a:ext cx="382257" cy="378832"/>
          </a:xfrm>
          <a:prstGeom prst="arc">
            <a:avLst>
              <a:gd name="adj1" fmla="val 15633938"/>
              <a:gd name="adj2" fmla="val 1341698"/>
            </a:avLst>
          </a:prstGeom>
          <a:noFill/>
          <a:ln w="254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8757843">
            <a:off x="3885126" y="1235402"/>
            <a:ext cx="1300130" cy="974643"/>
          </a:xfrm>
          <a:prstGeom prst="arc">
            <a:avLst>
              <a:gd name="adj1" fmla="val 15633938"/>
              <a:gd name="adj2" fmla="val 1341698"/>
            </a:avLst>
          </a:prstGeom>
          <a:noFill/>
          <a:ln w="254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14802"/>
              </p:ext>
            </p:extLst>
          </p:nvPr>
        </p:nvGraphicFramePr>
        <p:xfrm>
          <a:off x="4665025" y="2307787"/>
          <a:ext cx="390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5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025" y="2307787"/>
                        <a:ext cx="390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2465"/>
              </p:ext>
            </p:extLst>
          </p:nvPr>
        </p:nvGraphicFramePr>
        <p:xfrm>
          <a:off x="4114800" y="2224662"/>
          <a:ext cx="587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6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24662"/>
                        <a:ext cx="587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56238"/>
              </p:ext>
            </p:extLst>
          </p:nvPr>
        </p:nvGraphicFramePr>
        <p:xfrm>
          <a:off x="5003413" y="2235200"/>
          <a:ext cx="352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7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13" y="2235200"/>
                        <a:ext cx="352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22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269580"/>
              </p:ext>
            </p:extLst>
          </p:nvPr>
        </p:nvGraphicFramePr>
        <p:xfrm>
          <a:off x="3208066" y="1612924"/>
          <a:ext cx="2708818" cy="56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6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66" y="1612924"/>
                        <a:ext cx="2708818" cy="56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39379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97908"/>
              </p:ext>
            </p:extLst>
          </p:nvPr>
        </p:nvGraphicFramePr>
        <p:xfrm>
          <a:off x="2667000" y="2307393"/>
          <a:ext cx="1971394" cy="49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7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7393"/>
                        <a:ext cx="1971394" cy="49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593572"/>
              </p:ext>
            </p:extLst>
          </p:nvPr>
        </p:nvGraphicFramePr>
        <p:xfrm>
          <a:off x="3449262" y="2916993"/>
          <a:ext cx="2288338" cy="49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8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262" y="2916993"/>
                        <a:ext cx="2288338" cy="49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341589" y="1659977"/>
            <a:ext cx="468411" cy="5152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8757843">
            <a:off x="3824032" y="1319893"/>
            <a:ext cx="885443" cy="1470037"/>
          </a:xfrm>
          <a:prstGeom prst="arc">
            <a:avLst>
              <a:gd name="adj1" fmla="val 15677208"/>
              <a:gd name="adj2" fmla="val 45261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 rot="18757843">
            <a:off x="3865323" y="1104150"/>
            <a:ext cx="1341445" cy="2183757"/>
          </a:xfrm>
          <a:prstGeom prst="arc">
            <a:avLst>
              <a:gd name="adj1" fmla="val 15677208"/>
              <a:gd name="adj2" fmla="val 596551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18757843">
            <a:off x="3711621" y="1097168"/>
            <a:ext cx="1867080" cy="2415823"/>
          </a:xfrm>
          <a:prstGeom prst="arc">
            <a:avLst>
              <a:gd name="adj1" fmla="val 15677208"/>
              <a:gd name="adj2" fmla="val 649135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917572" y="1730185"/>
            <a:ext cx="425828" cy="4258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rot="18757843">
            <a:off x="4017059" y="1646229"/>
            <a:ext cx="633072" cy="416999"/>
          </a:xfrm>
          <a:prstGeom prst="arc">
            <a:avLst>
              <a:gd name="adj1" fmla="val 15677208"/>
              <a:gd name="adj2" fmla="val 876965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18757843">
            <a:off x="4004640" y="1487841"/>
            <a:ext cx="1131978" cy="1091227"/>
          </a:xfrm>
          <a:prstGeom prst="arc">
            <a:avLst>
              <a:gd name="adj1" fmla="val 15677208"/>
              <a:gd name="adj2" fmla="val 1210287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18757843">
            <a:off x="4009850" y="1327486"/>
            <a:ext cx="1609001" cy="1618362"/>
          </a:xfrm>
          <a:prstGeom prst="arc">
            <a:avLst>
              <a:gd name="adj1" fmla="val 15677208"/>
              <a:gd name="adj2" fmla="val 1386517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47621"/>
              </p:ext>
            </p:extLst>
          </p:nvPr>
        </p:nvGraphicFramePr>
        <p:xfrm>
          <a:off x="4508112" y="2276051"/>
          <a:ext cx="20383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9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112" y="2276051"/>
                        <a:ext cx="20383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145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26891"/>
              </p:ext>
            </p:extLst>
          </p:nvPr>
        </p:nvGraphicFramePr>
        <p:xfrm>
          <a:off x="3211513" y="987425"/>
          <a:ext cx="2720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79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987425"/>
                        <a:ext cx="27209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300335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35235"/>
              </p:ext>
            </p:extLst>
          </p:nvPr>
        </p:nvGraphicFramePr>
        <p:xfrm>
          <a:off x="2286000" y="1720850"/>
          <a:ext cx="15954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0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20850"/>
                        <a:ext cx="15954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88372"/>
              </p:ext>
            </p:extLst>
          </p:nvPr>
        </p:nvGraphicFramePr>
        <p:xfrm>
          <a:off x="3810000" y="1720850"/>
          <a:ext cx="1625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1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20850"/>
                        <a:ext cx="1625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84606"/>
              </p:ext>
            </p:extLst>
          </p:nvPr>
        </p:nvGraphicFramePr>
        <p:xfrm>
          <a:off x="5410200" y="1720850"/>
          <a:ext cx="14081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2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20850"/>
                        <a:ext cx="140811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143"/>
              </p:ext>
            </p:extLst>
          </p:nvPr>
        </p:nvGraphicFramePr>
        <p:xfrm>
          <a:off x="3586163" y="2406650"/>
          <a:ext cx="19716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3" name="Equation" r:id="rId11" imgW="799920" imgH="177480" progId="Equation.DSMT4">
                  <p:embed/>
                </p:oleObj>
              </mc:Choice>
              <mc:Fallback>
                <p:oleObj name="Equation" r:id="rId11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2406650"/>
                        <a:ext cx="19716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81040"/>
              </p:ext>
            </p:extLst>
          </p:nvPr>
        </p:nvGraphicFramePr>
        <p:xfrm>
          <a:off x="3368675" y="3322638"/>
          <a:ext cx="2406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4"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322638"/>
                        <a:ext cx="24066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08475"/>
              </p:ext>
            </p:extLst>
          </p:nvPr>
        </p:nvGraphicFramePr>
        <p:xfrm>
          <a:off x="2817813" y="4056062"/>
          <a:ext cx="17510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5" name="Equation" r:id="rId15" imgW="711000" imgH="177480" progId="Equation.DSMT4">
                  <p:embed/>
                </p:oleObj>
              </mc:Choice>
              <mc:Fallback>
                <p:oleObj name="Equation" r:id="rId1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056062"/>
                        <a:ext cx="17510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94980"/>
              </p:ext>
            </p:extLst>
          </p:nvPr>
        </p:nvGraphicFramePr>
        <p:xfrm>
          <a:off x="4498975" y="4056062"/>
          <a:ext cx="17494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6" name="Equation" r:id="rId17" imgW="711000" imgH="177480" progId="Equation.DSMT4">
                  <p:embed/>
                </p:oleObj>
              </mc:Choice>
              <mc:Fallback>
                <p:oleObj name="Equation" r:id="rId17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056062"/>
                        <a:ext cx="17494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31240"/>
              </p:ext>
            </p:extLst>
          </p:nvPr>
        </p:nvGraphicFramePr>
        <p:xfrm>
          <a:off x="3556000" y="4741862"/>
          <a:ext cx="2033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7" name="Equation" r:id="rId19" imgW="825480" imgH="177480" progId="Equation.DSMT4">
                  <p:embed/>
                </p:oleObj>
              </mc:Choice>
              <mc:Fallback>
                <p:oleObj name="Equation" r:id="rId19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741862"/>
                        <a:ext cx="20335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5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17815"/>
              </p:ext>
            </p:extLst>
          </p:nvPr>
        </p:nvGraphicFramePr>
        <p:xfrm>
          <a:off x="3522663" y="990600"/>
          <a:ext cx="2097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38" name="Equation" r:id="rId3" imgW="850680" imgH="164880" progId="Equation.DSMT4">
                  <p:embed/>
                </p:oleObj>
              </mc:Choice>
              <mc:Fallback>
                <p:oleObj name="Equation" r:id="rId3" imgW="850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990600"/>
                        <a:ext cx="20970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300335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46700"/>
              </p:ext>
            </p:extLst>
          </p:nvPr>
        </p:nvGraphicFramePr>
        <p:xfrm>
          <a:off x="3509963" y="1550988"/>
          <a:ext cx="2157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39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550988"/>
                        <a:ext cx="21574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6210"/>
              </p:ext>
            </p:extLst>
          </p:nvPr>
        </p:nvGraphicFramePr>
        <p:xfrm>
          <a:off x="3216275" y="2179637"/>
          <a:ext cx="2813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40" name="Equation" r:id="rId7" imgW="1143000" imgH="190440" progId="Equation.DSMT4">
                  <p:embed/>
                </p:oleObj>
              </mc:Choice>
              <mc:Fallback>
                <p:oleObj name="Equation" r:id="rId7" imgW="1143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179637"/>
                        <a:ext cx="28130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879"/>
              </p:ext>
            </p:extLst>
          </p:nvPr>
        </p:nvGraphicFramePr>
        <p:xfrm>
          <a:off x="3505200" y="2881312"/>
          <a:ext cx="20970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41" name="Equation" r:id="rId9" imgW="850680" imgH="190440" progId="Equation.DSMT4">
                  <p:embed/>
                </p:oleObj>
              </mc:Choice>
              <mc:Fallback>
                <p:oleObj name="Equation" r:id="rId9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81312"/>
                        <a:ext cx="209708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58975"/>
              </p:ext>
            </p:extLst>
          </p:nvPr>
        </p:nvGraphicFramePr>
        <p:xfrm>
          <a:off x="3368675" y="3886200"/>
          <a:ext cx="2406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42"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886200"/>
                        <a:ext cx="24066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36426"/>
              </p:ext>
            </p:extLst>
          </p:nvPr>
        </p:nvGraphicFramePr>
        <p:xfrm>
          <a:off x="2817813" y="4619624"/>
          <a:ext cx="17510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43"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619624"/>
                        <a:ext cx="17510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21251"/>
              </p:ext>
            </p:extLst>
          </p:nvPr>
        </p:nvGraphicFramePr>
        <p:xfrm>
          <a:off x="4498975" y="4619624"/>
          <a:ext cx="17494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44" name="Equation" r:id="rId15" imgW="711000" imgH="177480" progId="Equation.DSMT4">
                  <p:embed/>
                </p:oleObj>
              </mc:Choice>
              <mc:Fallback>
                <p:oleObj name="Equation" r:id="rId1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619624"/>
                        <a:ext cx="17494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87980"/>
              </p:ext>
            </p:extLst>
          </p:nvPr>
        </p:nvGraphicFramePr>
        <p:xfrm>
          <a:off x="3556000" y="5305424"/>
          <a:ext cx="2033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45" name="Equation" r:id="rId17" imgW="825480" imgH="177480" progId="Equation.DSMT4">
                  <p:embed/>
                </p:oleObj>
              </mc:Choice>
              <mc:Fallback>
                <p:oleObj name="Equation" r:id="rId17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305424"/>
                        <a:ext cx="20335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66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71620"/>
              </p:ext>
            </p:extLst>
          </p:nvPr>
        </p:nvGraphicFramePr>
        <p:xfrm>
          <a:off x="3382963" y="990600"/>
          <a:ext cx="23764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2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990600"/>
                        <a:ext cx="23764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300335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31494"/>
              </p:ext>
            </p:extLst>
          </p:nvPr>
        </p:nvGraphicFramePr>
        <p:xfrm>
          <a:off x="3368675" y="1711324"/>
          <a:ext cx="24415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3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711324"/>
                        <a:ext cx="244157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10444"/>
              </p:ext>
            </p:extLst>
          </p:nvPr>
        </p:nvGraphicFramePr>
        <p:xfrm>
          <a:off x="2972594" y="2391251"/>
          <a:ext cx="3300413" cy="48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4" name="Equation" r:id="rId7" imgW="1218960" imgH="177480" progId="Equation.DSMT4">
                  <p:embed/>
                </p:oleObj>
              </mc:Choice>
              <mc:Fallback>
                <p:oleObj name="Equation" r:id="rId7" imgW="1218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594" y="2391251"/>
                        <a:ext cx="3300413" cy="483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85730"/>
              </p:ext>
            </p:extLst>
          </p:nvPr>
        </p:nvGraphicFramePr>
        <p:xfrm>
          <a:off x="3726974" y="3077051"/>
          <a:ext cx="1651953" cy="48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5"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974" y="3077051"/>
                        <a:ext cx="1651953" cy="483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47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300335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04267"/>
              </p:ext>
            </p:extLst>
          </p:nvPr>
        </p:nvGraphicFramePr>
        <p:xfrm>
          <a:off x="3059113" y="996950"/>
          <a:ext cx="2892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8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996950"/>
                        <a:ext cx="28924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50763"/>
              </p:ext>
            </p:extLst>
          </p:nvPr>
        </p:nvGraphicFramePr>
        <p:xfrm>
          <a:off x="2836863" y="1676400"/>
          <a:ext cx="3470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9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1676400"/>
                        <a:ext cx="3470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9146"/>
              </p:ext>
            </p:extLst>
          </p:nvPr>
        </p:nvGraphicFramePr>
        <p:xfrm>
          <a:off x="1684973" y="2376964"/>
          <a:ext cx="5643880" cy="51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0" name="Equation" r:id="rId7" imgW="2082600" imgH="190440" progId="Equation.DSMT4">
                  <p:embed/>
                </p:oleObj>
              </mc:Choice>
              <mc:Fallback>
                <p:oleObj name="Equation" r:id="rId7" imgW="2082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973" y="2376964"/>
                        <a:ext cx="5643880" cy="518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08260"/>
              </p:ext>
            </p:extLst>
          </p:nvPr>
        </p:nvGraphicFramePr>
        <p:xfrm>
          <a:off x="3955256" y="3062763"/>
          <a:ext cx="1100138" cy="51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1" name="Equation" r:id="rId9" imgW="406080" imgH="190440" progId="Equation.DSMT4">
                  <p:embed/>
                </p:oleObj>
              </mc:Choice>
              <mc:Fallback>
                <p:oleObj name="Equation" r:id="rId9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56" y="3062763"/>
                        <a:ext cx="1100138" cy="51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41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914400"/>
            <a:ext cx="73152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n Introduction to Polynomial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Distribu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612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914401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Some Common Polynomials Product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65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97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76995"/>
              </p:ext>
            </p:extLst>
          </p:nvPr>
        </p:nvGraphicFramePr>
        <p:xfrm>
          <a:off x="2574635" y="914400"/>
          <a:ext cx="4031676" cy="61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1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635" y="914400"/>
                        <a:ext cx="4031676" cy="615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Perfect Square Trinomial of a Su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2873" y="17526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ntify “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and “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n find the product using the special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16797"/>
              </p:ext>
            </p:extLst>
          </p:nvPr>
        </p:nvGraphicFramePr>
        <p:xfrm>
          <a:off x="829255" y="3363071"/>
          <a:ext cx="1486758" cy="37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2" name="Equation" r:id="rId5" imgW="660240" imgH="164880" progId="Equation.DSMT4">
                  <p:embed/>
                </p:oleObj>
              </mc:Choice>
              <mc:Fallback>
                <p:oleObj name="Equation" r:id="rId5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55" y="3363071"/>
                        <a:ext cx="1486758" cy="370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60132"/>
              </p:ext>
            </p:extLst>
          </p:nvPr>
        </p:nvGraphicFramePr>
        <p:xfrm>
          <a:off x="895265" y="4779962"/>
          <a:ext cx="14874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3" name="Equation" r:id="rId7" imgW="799920" imgH="215640" progId="Equation.DSMT4">
                  <p:embed/>
                </p:oleObj>
              </mc:Choice>
              <mc:Fallback>
                <p:oleObj name="Equation" r:id="rId7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65" y="4779962"/>
                        <a:ext cx="14874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71260"/>
              </p:ext>
            </p:extLst>
          </p:nvPr>
        </p:nvGraphicFramePr>
        <p:xfrm>
          <a:off x="1188896" y="2771253"/>
          <a:ext cx="854789" cy="55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4" name="Equation" r:id="rId9" imgW="469800" imgH="304560" progId="Equation.DSMT4">
                  <p:embed/>
                </p:oleObj>
              </mc:Choice>
              <mc:Fallback>
                <p:oleObj name="Equation" r:id="rId9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896" y="2771253"/>
                        <a:ext cx="854789" cy="554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12106"/>
              </p:ext>
            </p:extLst>
          </p:nvPr>
        </p:nvGraphicFramePr>
        <p:xfrm>
          <a:off x="676334" y="3760786"/>
          <a:ext cx="1865313" cy="103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5" name="Equation" r:id="rId11" imgW="1002960" imgH="558720" progId="Equation.DSMT4">
                  <p:embed/>
                </p:oleObj>
              </mc:Choice>
              <mc:Fallback>
                <p:oleObj name="Equation" r:id="rId11" imgW="1002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34" y="3760786"/>
                        <a:ext cx="1865313" cy="1039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28934"/>
              </p:ext>
            </p:extLst>
          </p:nvPr>
        </p:nvGraphicFramePr>
        <p:xfrm>
          <a:off x="3400727" y="3335338"/>
          <a:ext cx="1658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6" name="Equation" r:id="rId13" imgW="736560" imgH="164880" progId="Equation.DSMT4">
                  <p:embed/>
                </p:oleObj>
              </mc:Choice>
              <mc:Fallback>
                <p:oleObj name="Equation" r:id="rId13" imgW="736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727" y="3335338"/>
                        <a:ext cx="1658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35200"/>
              </p:ext>
            </p:extLst>
          </p:nvPr>
        </p:nvGraphicFramePr>
        <p:xfrm>
          <a:off x="3425755" y="4953031"/>
          <a:ext cx="1742233" cy="45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7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755" y="4953031"/>
                        <a:ext cx="1742233" cy="457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84057"/>
              </p:ext>
            </p:extLst>
          </p:nvPr>
        </p:nvGraphicFramePr>
        <p:xfrm>
          <a:off x="3730079" y="2755932"/>
          <a:ext cx="1089135" cy="53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8" name="Equation" r:id="rId17" imgW="495000" imgH="241200" progId="Equation.DSMT4">
                  <p:embed/>
                </p:oleObj>
              </mc:Choice>
              <mc:Fallback>
                <p:oleObj name="Equation" r:id="rId1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079" y="2755932"/>
                        <a:ext cx="1089135" cy="53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2728"/>
              </p:ext>
            </p:extLst>
          </p:nvPr>
        </p:nvGraphicFramePr>
        <p:xfrm>
          <a:off x="3200400" y="3653433"/>
          <a:ext cx="2572052" cy="120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9" name="Equation" r:id="rId19" imgW="1143000" imgH="533160" progId="Equation.DSMT4">
                  <p:embed/>
                </p:oleObj>
              </mc:Choice>
              <mc:Fallback>
                <p:oleObj name="Equation" r:id="rId19" imgW="1143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3433"/>
                        <a:ext cx="2572052" cy="1200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74914"/>
              </p:ext>
            </p:extLst>
          </p:nvPr>
        </p:nvGraphicFramePr>
        <p:xfrm>
          <a:off x="6462713" y="3335338"/>
          <a:ext cx="1630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0" name="Equation" r:id="rId21" imgW="723600" imgH="164880" progId="Equation.DSMT4">
                  <p:embed/>
                </p:oleObj>
              </mc:Choice>
              <mc:Fallback>
                <p:oleObj name="Equation" r:id="rId21" imgW="723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3335338"/>
                        <a:ext cx="16303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33286"/>
              </p:ext>
            </p:extLst>
          </p:nvPr>
        </p:nvGraphicFramePr>
        <p:xfrm>
          <a:off x="6573838" y="4953000"/>
          <a:ext cx="15414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1" name="Equation" r:id="rId23" imgW="685800" imgH="203040" progId="Equation.DSMT4">
                  <p:embed/>
                </p:oleObj>
              </mc:Choice>
              <mc:Fallback>
                <p:oleObj name="Equation" r:id="rId23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4953000"/>
                        <a:ext cx="15414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06915"/>
              </p:ext>
            </p:extLst>
          </p:nvPr>
        </p:nvGraphicFramePr>
        <p:xfrm>
          <a:off x="6805613" y="2755900"/>
          <a:ext cx="1033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2" name="Equation" r:id="rId25" imgW="469800" imgH="241200" progId="Equation.DSMT4">
                  <p:embed/>
                </p:oleObj>
              </mc:Choice>
              <mc:Fallback>
                <p:oleObj name="Equation" r:id="rId25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2755900"/>
                        <a:ext cx="10334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73179"/>
              </p:ext>
            </p:extLst>
          </p:nvPr>
        </p:nvGraphicFramePr>
        <p:xfrm>
          <a:off x="6305550" y="3652838"/>
          <a:ext cx="24574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3" name="Equation" r:id="rId27" imgW="1091880" imgH="533160" progId="Equation.DSMT4">
                  <p:embed/>
                </p:oleObj>
              </mc:Choice>
              <mc:Fallback>
                <p:oleObj name="Equation" r:id="rId27" imgW="1091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652838"/>
                        <a:ext cx="245745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97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97786"/>
              </p:ext>
            </p:extLst>
          </p:nvPr>
        </p:nvGraphicFramePr>
        <p:xfrm>
          <a:off x="2574635" y="914400"/>
          <a:ext cx="4031676" cy="61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5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635" y="914400"/>
                        <a:ext cx="4031676" cy="615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Perfect Square Trinomial of a Differenc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2873" y="17526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ntify “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and “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n find the product using the special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55426"/>
              </p:ext>
            </p:extLst>
          </p:nvPr>
        </p:nvGraphicFramePr>
        <p:xfrm>
          <a:off x="842963" y="3362325"/>
          <a:ext cx="1458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6" name="Equation" r:id="rId5" imgW="647640" imgH="164880" progId="Equation.DSMT4">
                  <p:embed/>
                </p:oleObj>
              </mc:Choice>
              <mc:Fallback>
                <p:oleObj name="Equation" r:id="rId5" imgW="647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362325"/>
                        <a:ext cx="1458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98417"/>
              </p:ext>
            </p:extLst>
          </p:nvPr>
        </p:nvGraphicFramePr>
        <p:xfrm>
          <a:off x="894921" y="4848019"/>
          <a:ext cx="1486758" cy="48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7" name="Equation" r:id="rId7" imgW="660240" imgH="215640" progId="Equation.DSMT4">
                  <p:embed/>
                </p:oleObj>
              </mc:Choice>
              <mc:Fallback>
                <p:oleObj name="Equation" r:id="rId7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21" y="4848019"/>
                        <a:ext cx="1486758" cy="485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58917"/>
              </p:ext>
            </p:extLst>
          </p:nvPr>
        </p:nvGraphicFramePr>
        <p:xfrm>
          <a:off x="1212850" y="2771775"/>
          <a:ext cx="806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8" name="Equation" r:id="rId9" imgW="444240" imgH="304560" progId="Equation.DSMT4">
                  <p:embed/>
                </p:oleObj>
              </mc:Choice>
              <mc:Fallback>
                <p:oleObj name="Equation" r:id="rId9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71775"/>
                        <a:ext cx="806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72220"/>
              </p:ext>
            </p:extLst>
          </p:nvPr>
        </p:nvGraphicFramePr>
        <p:xfrm>
          <a:off x="636175" y="3693867"/>
          <a:ext cx="1943926" cy="117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9" name="Equation" r:id="rId11" imgW="863280" imgH="520560" progId="Equation.DSMT4">
                  <p:embed/>
                </p:oleObj>
              </mc:Choice>
              <mc:Fallback>
                <p:oleObj name="Equation" r:id="rId11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75" y="3693867"/>
                        <a:ext cx="1943926" cy="117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85515"/>
              </p:ext>
            </p:extLst>
          </p:nvPr>
        </p:nvGraphicFramePr>
        <p:xfrm>
          <a:off x="3310239" y="3335338"/>
          <a:ext cx="1658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0" name="Equation" r:id="rId13" imgW="736560" imgH="164880" progId="Equation.DSMT4">
                  <p:embed/>
                </p:oleObj>
              </mc:Choice>
              <mc:Fallback>
                <p:oleObj name="Equation" r:id="rId13" imgW="736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239" y="3335338"/>
                        <a:ext cx="1658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4580"/>
              </p:ext>
            </p:extLst>
          </p:nvPr>
        </p:nvGraphicFramePr>
        <p:xfrm>
          <a:off x="3548062" y="4953000"/>
          <a:ext cx="131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1"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2" y="4953000"/>
                        <a:ext cx="1314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83311"/>
              </p:ext>
            </p:extLst>
          </p:nvPr>
        </p:nvGraphicFramePr>
        <p:xfrm>
          <a:off x="3654425" y="2755900"/>
          <a:ext cx="1060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2" name="Equation" r:id="rId17" imgW="482400" imgH="241200" progId="Equation.DSMT4">
                  <p:embed/>
                </p:oleObj>
              </mc:Choice>
              <mc:Fallback>
                <p:oleObj name="Equation" r:id="rId17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755900"/>
                        <a:ext cx="10604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45969"/>
              </p:ext>
            </p:extLst>
          </p:nvPr>
        </p:nvGraphicFramePr>
        <p:xfrm>
          <a:off x="3124200" y="3652838"/>
          <a:ext cx="25431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3" name="Equation" r:id="rId19" imgW="1130040" imgH="533160" progId="Equation.DSMT4">
                  <p:embed/>
                </p:oleObj>
              </mc:Choice>
              <mc:Fallback>
                <p:oleObj name="Equation" r:id="rId19" imgW="1130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2838"/>
                        <a:ext cx="254317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60692"/>
              </p:ext>
            </p:extLst>
          </p:nvPr>
        </p:nvGraphicFramePr>
        <p:xfrm>
          <a:off x="6405563" y="3335338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4" name="Equation" r:id="rId21" imgW="774360" imgH="164880" progId="Equation.DSMT4">
                  <p:embed/>
                </p:oleObj>
              </mc:Choice>
              <mc:Fallback>
                <p:oleObj name="Equation" r:id="rId21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3335338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41155"/>
              </p:ext>
            </p:extLst>
          </p:nvPr>
        </p:nvGraphicFramePr>
        <p:xfrm>
          <a:off x="6332538" y="4953000"/>
          <a:ext cx="2025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5" name="Equation" r:id="rId23" imgW="901440" imgH="203040" progId="Equation.DSMT4">
                  <p:embed/>
                </p:oleObj>
              </mc:Choice>
              <mc:Fallback>
                <p:oleObj name="Equation" r:id="rId23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4953000"/>
                        <a:ext cx="2025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21636"/>
              </p:ext>
            </p:extLst>
          </p:nvPr>
        </p:nvGraphicFramePr>
        <p:xfrm>
          <a:off x="6751638" y="2755900"/>
          <a:ext cx="1144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6" name="Equation" r:id="rId25" imgW="520560" imgH="241200" progId="Equation.DSMT4">
                  <p:embed/>
                </p:oleObj>
              </mc:Choice>
              <mc:Fallback>
                <p:oleObj name="Equation" r:id="rId2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755900"/>
                        <a:ext cx="11445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00246"/>
              </p:ext>
            </p:extLst>
          </p:nvPr>
        </p:nvGraphicFramePr>
        <p:xfrm>
          <a:off x="6091238" y="3652838"/>
          <a:ext cx="28860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7" name="Equation" r:id="rId27" imgW="1282680" imgH="533160" progId="Equation.DSMT4">
                  <p:embed/>
                </p:oleObj>
              </mc:Choice>
              <mc:Fallback>
                <p:oleObj name="Equation" r:id="rId27" imgW="1282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3652838"/>
                        <a:ext cx="288607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073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3810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The Difference of Two Squar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37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15717"/>
              </p:ext>
            </p:extLst>
          </p:nvPr>
        </p:nvGraphicFramePr>
        <p:xfrm>
          <a:off x="3657600" y="2901596"/>
          <a:ext cx="15922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0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01596"/>
                        <a:ext cx="1592262" cy="631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54391"/>
              </p:ext>
            </p:extLst>
          </p:nvPr>
        </p:nvGraphicFramePr>
        <p:xfrm>
          <a:off x="3467894" y="3947724"/>
          <a:ext cx="24066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1" name="Equation" r:id="rId5" imgW="825480" imgH="469800" progId="Equation.DSMT4">
                  <p:embed/>
                </p:oleObj>
              </mc:Choice>
              <mc:Fallback>
                <p:oleObj name="Equation" r:id="rId5" imgW="82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94" y="3947724"/>
                        <a:ext cx="2406650" cy="1376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26017"/>
              </p:ext>
            </p:extLst>
          </p:nvPr>
        </p:nvGraphicFramePr>
        <p:xfrm>
          <a:off x="3505200" y="1290087"/>
          <a:ext cx="2332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2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90087"/>
                        <a:ext cx="2332038" cy="595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48697"/>
              </p:ext>
            </p:extLst>
          </p:nvPr>
        </p:nvGraphicFramePr>
        <p:xfrm>
          <a:off x="3042444" y="2016908"/>
          <a:ext cx="32575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3" name="Equation" r:id="rId9" imgW="1117440" imgH="215640" progId="Equation.DSMT4">
                  <p:embed/>
                </p:oleObj>
              </mc:Choice>
              <mc:Fallback>
                <p:oleObj name="Equation" r:id="rId9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444" y="2016908"/>
                        <a:ext cx="3257550" cy="631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3962400" y="2272558"/>
            <a:ext cx="3810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800600" y="2295945"/>
            <a:ext cx="3810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3170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0774"/>
              </p:ext>
            </p:extLst>
          </p:nvPr>
        </p:nvGraphicFramePr>
        <p:xfrm>
          <a:off x="3518538" y="1128714"/>
          <a:ext cx="1923333" cy="55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6" name="Equation" r:id="rId4" imgW="749160" imgH="215640" progId="Equation.DSMT4">
                  <p:embed/>
                </p:oleObj>
              </mc:Choice>
              <mc:Fallback>
                <p:oleObj name="Equation" r:id="rId4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538" y="1128714"/>
                        <a:ext cx="1923333" cy="555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 rot="18757843">
            <a:off x="3640136" y="1107299"/>
            <a:ext cx="340282" cy="332680"/>
          </a:xfrm>
          <a:prstGeom prst="arc">
            <a:avLst>
              <a:gd name="adj1" fmla="val 15633938"/>
              <a:gd name="adj2" fmla="val 1341698"/>
            </a:avLst>
          </a:prstGeom>
          <a:noFill/>
          <a:ln w="254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8757843">
            <a:off x="3487846" y="999759"/>
            <a:ext cx="1066614" cy="747726"/>
          </a:xfrm>
          <a:prstGeom prst="arc">
            <a:avLst>
              <a:gd name="adj1" fmla="val 15633938"/>
              <a:gd name="adj2" fmla="val 1341698"/>
            </a:avLst>
          </a:prstGeom>
          <a:noFill/>
          <a:ln w="254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3244"/>
              </p:ext>
            </p:extLst>
          </p:nvPr>
        </p:nvGraphicFramePr>
        <p:xfrm>
          <a:off x="4058289" y="2160587"/>
          <a:ext cx="312312" cy="2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7" name="Equation" r:id="rId6" imgW="114120" imgH="88560" progId="Equation.DSMT4">
                  <p:embed/>
                </p:oleObj>
              </mc:Choice>
              <mc:Fallback>
                <p:oleObj name="Equation" r:id="rId6" imgW="114120" imgH="8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89" y="2160587"/>
                        <a:ext cx="312312" cy="24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38926"/>
              </p:ext>
            </p:extLst>
          </p:nvPr>
        </p:nvGraphicFramePr>
        <p:xfrm>
          <a:off x="3469326" y="1981201"/>
          <a:ext cx="558206" cy="52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8" name="Equation" r:id="rId8" imgW="203040" imgH="190440" progId="Equation.DSMT4">
                  <p:embed/>
                </p:oleObj>
              </mc:Choice>
              <mc:Fallback>
                <p:oleObj name="Equation" r:id="rId8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326" y="1981201"/>
                        <a:ext cx="558206" cy="52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29163"/>
              </p:ext>
            </p:extLst>
          </p:nvPr>
        </p:nvGraphicFramePr>
        <p:xfrm>
          <a:off x="4377376" y="2005013"/>
          <a:ext cx="313726" cy="41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9" name="Equation" r:id="rId10" imgW="114120" imgH="152280" progId="Equation.DSMT4">
                  <p:embed/>
                </p:oleObj>
              </mc:Choice>
              <mc:Fallback>
                <p:oleObj name="Equation" r:id="rId10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376" y="2005013"/>
                        <a:ext cx="313726" cy="41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06743"/>
              </p:ext>
            </p:extLst>
          </p:nvPr>
        </p:nvGraphicFramePr>
        <p:xfrm>
          <a:off x="4731388" y="2057400"/>
          <a:ext cx="347641" cy="34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30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88" y="2057400"/>
                        <a:ext cx="347641" cy="34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26567"/>
              </p:ext>
            </p:extLst>
          </p:nvPr>
        </p:nvGraphicFramePr>
        <p:xfrm>
          <a:off x="5089526" y="2045587"/>
          <a:ext cx="556792" cy="52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31" name="Equation" r:id="rId14" imgW="203040" imgH="190440" progId="Equation.DSMT4">
                  <p:embed/>
                </p:oleObj>
              </mc:Choice>
              <mc:Fallback>
                <p:oleObj name="Equation" r:id="rId14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6" y="2045587"/>
                        <a:ext cx="556792" cy="52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46115"/>
              </p:ext>
            </p:extLst>
          </p:nvPr>
        </p:nvGraphicFramePr>
        <p:xfrm>
          <a:off x="4021153" y="2787641"/>
          <a:ext cx="1010422" cy="4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32" name="Equation" r:id="rId16" imgW="393480" imgH="190440" progId="Equation.DSMT4">
                  <p:embed/>
                </p:oleObj>
              </mc:Choice>
              <mc:Fallback>
                <p:oleObj name="Equation" r:id="rId16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53" y="2787641"/>
                        <a:ext cx="1010422" cy="48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666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97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11670"/>
              </p:ext>
            </p:extLst>
          </p:nvPr>
        </p:nvGraphicFramePr>
        <p:xfrm>
          <a:off x="1974850" y="928688"/>
          <a:ext cx="52308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0" name="Equation" r:id="rId3" imgW="2158920" imgH="241200" progId="Equation.DSMT4">
                  <p:embed/>
                </p:oleObj>
              </mc:Choice>
              <mc:Fallback>
                <p:oleObj name="Equation" r:id="rId3" imgW="2158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928688"/>
                        <a:ext cx="5230813" cy="585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ifference of Two Squar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2873" y="17526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ntify “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and “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n find the product using the special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04091"/>
              </p:ext>
            </p:extLst>
          </p:nvPr>
        </p:nvGraphicFramePr>
        <p:xfrm>
          <a:off x="722868" y="3343751"/>
          <a:ext cx="1699102" cy="40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1" name="Equation" r:id="rId5" imgW="685800" imgH="164880" progId="Equation.DSMT4">
                  <p:embed/>
                </p:oleObj>
              </mc:Choice>
              <mc:Fallback>
                <p:oleObj name="Equation" r:id="rId5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68" y="3343751"/>
                        <a:ext cx="1699102" cy="408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410133"/>
              </p:ext>
            </p:extLst>
          </p:nvPr>
        </p:nvGraphicFramePr>
        <p:xfrm>
          <a:off x="1167520" y="5000419"/>
          <a:ext cx="943149" cy="48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2" name="Equation" r:id="rId7" imgW="419040" imgH="215640" progId="Equation.DSMT4">
                  <p:embed/>
                </p:oleObj>
              </mc:Choice>
              <mc:Fallback>
                <p:oleObj name="Equation" r:id="rId7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520" y="5000419"/>
                        <a:ext cx="943149" cy="485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26666"/>
              </p:ext>
            </p:extLst>
          </p:nvPr>
        </p:nvGraphicFramePr>
        <p:xfrm>
          <a:off x="820666" y="2825012"/>
          <a:ext cx="1592406" cy="44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3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66" y="2825012"/>
                        <a:ext cx="1592406" cy="447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63960"/>
              </p:ext>
            </p:extLst>
          </p:nvPr>
        </p:nvGraphicFramePr>
        <p:xfrm>
          <a:off x="951199" y="3779346"/>
          <a:ext cx="1313879" cy="117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4" name="Equation" r:id="rId11" imgW="583920" imgH="520560" progId="Equation.DSMT4">
                  <p:embed/>
                </p:oleObj>
              </mc:Choice>
              <mc:Fallback>
                <p:oleObj name="Equation" r:id="rId11" imgW="583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99" y="3779346"/>
                        <a:ext cx="1313879" cy="117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10335"/>
              </p:ext>
            </p:extLst>
          </p:nvPr>
        </p:nvGraphicFramePr>
        <p:xfrm>
          <a:off x="3471863" y="3335338"/>
          <a:ext cx="1516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5" name="Equation" r:id="rId13" imgW="672840" imgH="164880" progId="Equation.DSMT4">
                  <p:embed/>
                </p:oleObj>
              </mc:Choice>
              <mc:Fallback>
                <p:oleObj name="Equation" r:id="rId1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3335338"/>
                        <a:ext cx="15160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63184"/>
              </p:ext>
            </p:extLst>
          </p:nvPr>
        </p:nvGraphicFramePr>
        <p:xfrm>
          <a:off x="3783013" y="5014913"/>
          <a:ext cx="10271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6" name="Equation" r:id="rId15" imgW="457200" imgH="215640" progId="Equation.DSMT4">
                  <p:embed/>
                </p:oleObj>
              </mc:Choice>
              <mc:Fallback>
                <p:oleObj name="Equation" r:id="rId15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014913"/>
                        <a:ext cx="10271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9441"/>
              </p:ext>
            </p:extLst>
          </p:nvPr>
        </p:nvGraphicFramePr>
        <p:xfrm>
          <a:off x="3494088" y="2797175"/>
          <a:ext cx="15636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7"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2797175"/>
                        <a:ext cx="15636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44678"/>
              </p:ext>
            </p:extLst>
          </p:nvPr>
        </p:nvGraphicFramePr>
        <p:xfrm>
          <a:off x="3652838" y="3760788"/>
          <a:ext cx="14001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8" name="Equation" r:id="rId19" imgW="622080" imgH="520560" progId="Equation.DSMT4">
                  <p:embed/>
                </p:oleObj>
              </mc:Choice>
              <mc:Fallback>
                <p:oleObj name="Equation" r:id="rId19" imgW="622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760788"/>
                        <a:ext cx="14001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19787"/>
              </p:ext>
            </p:extLst>
          </p:nvPr>
        </p:nvGraphicFramePr>
        <p:xfrm>
          <a:off x="6477000" y="3335338"/>
          <a:ext cx="16017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9" name="Equation" r:id="rId21" imgW="711000" imgH="164880" progId="Equation.DSMT4">
                  <p:embed/>
                </p:oleObj>
              </mc:Choice>
              <mc:Fallback>
                <p:oleObj name="Equation" r:id="rId21" imgW="711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335338"/>
                        <a:ext cx="16017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3640"/>
              </p:ext>
            </p:extLst>
          </p:nvPr>
        </p:nvGraphicFramePr>
        <p:xfrm>
          <a:off x="6900863" y="4967288"/>
          <a:ext cx="885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0"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967288"/>
                        <a:ext cx="885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75892"/>
              </p:ext>
            </p:extLst>
          </p:nvPr>
        </p:nvGraphicFramePr>
        <p:xfrm>
          <a:off x="6456363" y="2797175"/>
          <a:ext cx="17319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1" name="Equation" r:id="rId25" imgW="787320" imgH="203040" progId="Equation.DSMT4">
                  <p:embed/>
                </p:oleObj>
              </mc:Choice>
              <mc:Fallback>
                <p:oleObj name="Equation" r:id="rId2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797175"/>
                        <a:ext cx="17319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74742"/>
              </p:ext>
            </p:extLst>
          </p:nvPr>
        </p:nvGraphicFramePr>
        <p:xfrm>
          <a:off x="6748463" y="3721100"/>
          <a:ext cx="14001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2" name="Equation" r:id="rId27" imgW="622080" imgH="520560" progId="Equation.DSMT4">
                  <p:embed/>
                </p:oleObj>
              </mc:Choice>
              <mc:Fallback>
                <p:oleObj name="Equation" r:id="rId27" imgW="622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3721100"/>
                        <a:ext cx="140017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197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97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11670"/>
              </p:ext>
            </p:extLst>
          </p:nvPr>
        </p:nvGraphicFramePr>
        <p:xfrm>
          <a:off x="1974850" y="928688"/>
          <a:ext cx="52308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3" name="Equation" r:id="rId3" imgW="2158920" imgH="241200" progId="Equation.DSMT4">
                  <p:embed/>
                </p:oleObj>
              </mc:Choice>
              <mc:Fallback>
                <p:oleObj name="Equation" r:id="rId3" imgW="2158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928688"/>
                        <a:ext cx="5230813" cy="585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3810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ifference of Two Squar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2873" y="17526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ntify “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and “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n find the product using the special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81355"/>
              </p:ext>
            </p:extLst>
          </p:nvPr>
        </p:nvGraphicFramePr>
        <p:xfrm>
          <a:off x="644525" y="3343275"/>
          <a:ext cx="1857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4" name="Equation" r:id="rId5" imgW="749160" imgH="164880" progId="Equation.DSMT4">
                  <p:embed/>
                </p:oleObj>
              </mc:Choice>
              <mc:Fallback>
                <p:oleObj name="Equation" r:id="rId5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343275"/>
                        <a:ext cx="1857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20623"/>
              </p:ext>
            </p:extLst>
          </p:nvPr>
        </p:nvGraphicFramePr>
        <p:xfrm>
          <a:off x="1169988" y="4467225"/>
          <a:ext cx="1057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5" name="Equation" r:id="rId7" imgW="469800" imgH="215640" progId="Equation.DSMT4">
                  <p:embed/>
                </p:oleObj>
              </mc:Choice>
              <mc:Fallback>
                <p:oleObj name="Equation" r:id="rId7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67225"/>
                        <a:ext cx="1057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83358"/>
              </p:ext>
            </p:extLst>
          </p:nvPr>
        </p:nvGraphicFramePr>
        <p:xfrm>
          <a:off x="681038" y="2825750"/>
          <a:ext cx="18716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6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825750"/>
                        <a:ext cx="18716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85063"/>
              </p:ext>
            </p:extLst>
          </p:nvPr>
        </p:nvGraphicFramePr>
        <p:xfrm>
          <a:off x="888206" y="3803546"/>
          <a:ext cx="1457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7"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06" y="3803546"/>
                        <a:ext cx="14573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56327"/>
              </p:ext>
            </p:extLst>
          </p:nvPr>
        </p:nvGraphicFramePr>
        <p:xfrm>
          <a:off x="3357563" y="3335338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8" name="Equation" r:id="rId13" imgW="774360" imgH="164880" progId="Equation.DSMT4">
                  <p:embed/>
                </p:oleObj>
              </mc:Choice>
              <mc:Fallback>
                <p:oleObj name="Equation" r:id="rId13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335338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36501"/>
              </p:ext>
            </p:extLst>
          </p:nvPr>
        </p:nvGraphicFramePr>
        <p:xfrm>
          <a:off x="3979863" y="4467225"/>
          <a:ext cx="1054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9" name="Equation" r:id="rId15" imgW="469800" imgH="215640" progId="Equation.DSMT4">
                  <p:embed/>
                </p:oleObj>
              </mc:Choice>
              <mc:Fallback>
                <p:oleObj name="Equation" r:id="rId15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467225"/>
                        <a:ext cx="1054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95531"/>
              </p:ext>
            </p:extLst>
          </p:nvPr>
        </p:nvGraphicFramePr>
        <p:xfrm>
          <a:off x="3270250" y="2797175"/>
          <a:ext cx="20113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0" name="Equation" r:id="rId17" imgW="914400" imgH="203040" progId="Equation.DSMT4">
                  <p:embed/>
                </p:oleObj>
              </mc:Choice>
              <mc:Fallback>
                <p:oleObj name="Equation" r:id="rId1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797175"/>
                        <a:ext cx="20113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62001"/>
              </p:ext>
            </p:extLst>
          </p:nvPr>
        </p:nvGraphicFramePr>
        <p:xfrm>
          <a:off x="3625056" y="3768586"/>
          <a:ext cx="16287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1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056" y="3768586"/>
                        <a:ext cx="16287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94878"/>
              </p:ext>
            </p:extLst>
          </p:nvPr>
        </p:nvGraphicFramePr>
        <p:xfrm>
          <a:off x="6376988" y="3335338"/>
          <a:ext cx="18018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2" name="Equation" r:id="rId21" imgW="799920" imgH="164880" progId="Equation.DSMT4">
                  <p:embed/>
                </p:oleObj>
              </mc:Choice>
              <mc:Fallback>
                <p:oleObj name="Equation" r:id="rId21" imgW="799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3335338"/>
                        <a:ext cx="18018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37721"/>
              </p:ext>
            </p:extLst>
          </p:nvPr>
        </p:nvGraphicFramePr>
        <p:xfrm>
          <a:off x="6692900" y="4538523"/>
          <a:ext cx="1169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3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538523"/>
                        <a:ext cx="1169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54868"/>
              </p:ext>
            </p:extLst>
          </p:nvPr>
        </p:nvGraphicFramePr>
        <p:xfrm>
          <a:off x="6261100" y="2797175"/>
          <a:ext cx="21224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4" name="Equation" r:id="rId25" imgW="965160" imgH="203040" progId="Equation.DSMT4">
                  <p:embed/>
                </p:oleObj>
              </mc:Choice>
              <mc:Fallback>
                <p:oleObj name="Equation" r:id="rId2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797175"/>
                        <a:ext cx="21224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07694"/>
              </p:ext>
            </p:extLst>
          </p:nvPr>
        </p:nvGraphicFramePr>
        <p:xfrm>
          <a:off x="6533356" y="3836918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5" name="Equation" r:id="rId27" imgW="711000" imgH="253800" progId="Equation.DSMT4">
                  <p:embed/>
                </p:oleObj>
              </mc:Choice>
              <mc:Fallback>
                <p:oleObj name="Equation" r:id="rId2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356" y="3836918"/>
                        <a:ext cx="160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030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914401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Some Common Polynomials Product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069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76417"/>
              </p:ext>
            </p:extLst>
          </p:nvPr>
        </p:nvGraphicFramePr>
        <p:xfrm>
          <a:off x="2895600" y="990601"/>
          <a:ext cx="3122007" cy="54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4" name="Equation" r:id="rId4" imgW="1244520" imgH="215640" progId="Equation.DSMT4">
                  <p:embed/>
                </p:oleObj>
              </mc:Choice>
              <mc:Fallback>
                <p:oleObj name="Equation" r:id="rId4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90601"/>
                        <a:ext cx="3122007" cy="540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79882"/>
              </p:ext>
            </p:extLst>
          </p:nvPr>
        </p:nvGraphicFramePr>
        <p:xfrm>
          <a:off x="3200400" y="2895600"/>
          <a:ext cx="2536630" cy="74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5" name="Equation" r:id="rId6" imgW="736560" imgH="266400" progId="Equation.DSMT4">
                  <p:embed/>
                </p:oleObj>
              </mc:Choice>
              <mc:Fallback>
                <p:oleObj name="Equation" r:id="rId6" imgW="736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2536630" cy="74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8593"/>
              </p:ext>
            </p:extLst>
          </p:nvPr>
        </p:nvGraphicFramePr>
        <p:xfrm>
          <a:off x="3124200" y="1743075"/>
          <a:ext cx="2643317" cy="41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6" name="Equation" r:id="rId8" imgW="1054080" imgH="164880" progId="Equation.DSMT4">
                  <p:embed/>
                </p:oleObj>
              </mc:Choice>
              <mc:Fallback>
                <p:oleObj name="Equation" r:id="rId8" imgW="1054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43075"/>
                        <a:ext cx="2643317" cy="41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13734"/>
              </p:ext>
            </p:extLst>
          </p:nvPr>
        </p:nvGraphicFramePr>
        <p:xfrm>
          <a:off x="3352801" y="3810000"/>
          <a:ext cx="2362200" cy="56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7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810000"/>
                        <a:ext cx="2362200" cy="56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44849"/>
              </p:ext>
            </p:extLst>
          </p:nvPr>
        </p:nvGraphicFramePr>
        <p:xfrm>
          <a:off x="3733801" y="4572000"/>
          <a:ext cx="1618654" cy="56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8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572000"/>
                        <a:ext cx="1618654" cy="56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05877"/>
              </p:ext>
            </p:extLst>
          </p:nvPr>
        </p:nvGraphicFramePr>
        <p:xfrm>
          <a:off x="3810001" y="2428875"/>
          <a:ext cx="1433259" cy="41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9" name="Equation" r:id="rId14" imgW="571320" imgH="164880" progId="Equation.DSMT4">
                  <p:embed/>
                </p:oleObj>
              </mc:Choice>
              <mc:Fallback>
                <p:oleObj name="Equation" r:id="rId14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428875"/>
                        <a:ext cx="1433259" cy="41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022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62200"/>
              </p:ext>
            </p:extLst>
          </p:nvPr>
        </p:nvGraphicFramePr>
        <p:xfrm>
          <a:off x="3251200" y="914400"/>
          <a:ext cx="26146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8" name="Equation" r:id="rId4" imgW="812520" imgH="190440" progId="Equation.DSMT4">
                  <p:embed/>
                </p:oleObj>
              </mc:Choice>
              <mc:Fallback>
                <p:oleObj name="Equation" r:id="rId4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914400"/>
                        <a:ext cx="26146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06816"/>
              </p:ext>
            </p:extLst>
          </p:nvPr>
        </p:nvGraphicFramePr>
        <p:xfrm>
          <a:off x="2819400" y="2971800"/>
          <a:ext cx="3827507" cy="58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9" name="Equation" r:id="rId6" imgW="1244520" imgH="190440" progId="Equation.DSMT4">
                  <p:embed/>
                </p:oleObj>
              </mc:Choice>
              <mc:Fallback>
                <p:oleObj name="Equation" r:id="rId6" imgW="1244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3827507" cy="58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25402"/>
              </p:ext>
            </p:extLst>
          </p:nvPr>
        </p:nvGraphicFramePr>
        <p:xfrm>
          <a:off x="3352800" y="1660525"/>
          <a:ext cx="2356009" cy="45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0" name="Equation" r:id="rId8" imgW="787320" imgH="152280" progId="Equation.DSMT4">
                  <p:embed/>
                </p:oleObj>
              </mc:Choice>
              <mc:Fallback>
                <p:oleObj name="Equation" r:id="rId8" imgW="787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60525"/>
                        <a:ext cx="2356009" cy="456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17987"/>
              </p:ext>
            </p:extLst>
          </p:nvPr>
        </p:nvGraphicFramePr>
        <p:xfrm>
          <a:off x="4265614" y="2286000"/>
          <a:ext cx="722312" cy="45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1" name="Equation" r:id="rId10" imgW="241200" imgH="152280" progId="Equation.DSMT4">
                  <p:embed/>
                </p:oleObj>
              </mc:Choice>
              <mc:Fallback>
                <p:oleObj name="Equation" r:id="rId10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4" y="2286000"/>
                        <a:ext cx="722312" cy="456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56764"/>
              </p:ext>
            </p:extLst>
          </p:nvPr>
        </p:nvGraphicFramePr>
        <p:xfrm>
          <a:off x="2995613" y="3695700"/>
          <a:ext cx="34750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2" name="Equation" r:id="rId12" imgW="1130040" imgH="164880" progId="Equation.DSMT4">
                  <p:embed/>
                </p:oleObj>
              </mc:Choice>
              <mc:Fallback>
                <p:oleObj name="Equation" r:id="rId12" imgW="1130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695700"/>
                        <a:ext cx="34750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16368"/>
              </p:ext>
            </p:extLst>
          </p:nvPr>
        </p:nvGraphicFramePr>
        <p:xfrm>
          <a:off x="4103688" y="4343400"/>
          <a:ext cx="12112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3" name="Equation" r:id="rId14" imgW="393480" imgH="164880" progId="Equation.DSMT4">
                  <p:embed/>
                </p:oleObj>
              </mc:Choice>
              <mc:Fallback>
                <p:oleObj name="Equation" r:id="rId14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343400"/>
                        <a:ext cx="12112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65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89666"/>
              </p:ext>
            </p:extLst>
          </p:nvPr>
        </p:nvGraphicFramePr>
        <p:xfrm>
          <a:off x="2151063" y="1042988"/>
          <a:ext cx="49180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4" name="Equation" r:id="rId4" imgW="1739880" imgH="215640" progId="Equation.DSMT4">
                  <p:embed/>
                </p:oleObj>
              </mc:Choice>
              <mc:Fallback>
                <p:oleObj name="Equation" r:id="rId4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042988"/>
                        <a:ext cx="49180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86280"/>
              </p:ext>
            </p:extLst>
          </p:nvPr>
        </p:nvGraphicFramePr>
        <p:xfrm>
          <a:off x="2259013" y="1747837"/>
          <a:ext cx="4702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5" name="Equation" r:id="rId6" imgW="1663560" imgH="190440" progId="Equation.DSMT4">
                  <p:embed/>
                </p:oleObj>
              </mc:Choice>
              <mc:Fallback>
                <p:oleObj name="Equation" r:id="rId6" imgW="1663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747837"/>
                        <a:ext cx="47021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42450"/>
              </p:ext>
            </p:extLst>
          </p:nvPr>
        </p:nvGraphicFramePr>
        <p:xfrm>
          <a:off x="3429000" y="2433637"/>
          <a:ext cx="21891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6" name="Equation" r:id="rId8" imgW="774360" imgH="190440" progId="Equation.DSMT4">
                  <p:embed/>
                </p:oleObj>
              </mc:Choice>
              <mc:Fallback>
                <p:oleObj name="Equation" r:id="rId8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3637"/>
                        <a:ext cx="21891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483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07463"/>
              </p:ext>
            </p:extLst>
          </p:nvPr>
        </p:nvGraphicFramePr>
        <p:xfrm>
          <a:off x="3255963" y="1524000"/>
          <a:ext cx="2546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8" name="Equation" r:id="rId4" imgW="914400" imgH="215640" progId="Equation.DSMT4">
                  <p:embed/>
                </p:oleObj>
              </mc:Choice>
              <mc:Fallback>
                <p:oleObj name="Equation" r:id="rId4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1524000"/>
                        <a:ext cx="25463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 rot="18757843">
            <a:off x="3386727" y="1411982"/>
            <a:ext cx="597197" cy="694379"/>
          </a:xfrm>
          <a:prstGeom prst="arc">
            <a:avLst>
              <a:gd name="adj1" fmla="val 15633938"/>
              <a:gd name="adj2" fmla="val 1341698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 rot="18757843">
            <a:off x="3129228" y="1259044"/>
            <a:ext cx="2065187" cy="2234727"/>
          </a:xfrm>
          <a:prstGeom prst="arc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c 4"/>
          <p:cNvSpPr/>
          <p:nvPr/>
        </p:nvSpPr>
        <p:spPr>
          <a:xfrm rot="18757843">
            <a:off x="2775327" y="1201223"/>
            <a:ext cx="3034547" cy="2661274"/>
          </a:xfrm>
          <a:prstGeom prst="arc">
            <a:avLst>
              <a:gd name="adj1" fmla="val 16200000"/>
              <a:gd name="adj2" fmla="val 302483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40980"/>
              </p:ext>
            </p:extLst>
          </p:nvPr>
        </p:nvGraphicFramePr>
        <p:xfrm>
          <a:off x="4125599" y="2396587"/>
          <a:ext cx="996626" cy="47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9" name="Equation" r:id="rId6" imgW="342720" imgH="164880" progId="Equation.DSMT4">
                  <p:embed/>
                </p:oleObj>
              </mc:Choice>
              <mc:Fallback>
                <p:oleObj name="Equation" r:id="rId6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599" y="2396587"/>
                        <a:ext cx="996626" cy="47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36518"/>
              </p:ext>
            </p:extLst>
          </p:nvPr>
        </p:nvGraphicFramePr>
        <p:xfrm>
          <a:off x="5122225" y="2389929"/>
          <a:ext cx="774586" cy="47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0"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225" y="2389929"/>
                        <a:ext cx="774586" cy="47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94621"/>
              </p:ext>
            </p:extLst>
          </p:nvPr>
        </p:nvGraphicFramePr>
        <p:xfrm>
          <a:off x="3352800" y="2318897"/>
          <a:ext cx="885607" cy="51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1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18897"/>
                        <a:ext cx="885607" cy="51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564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92553"/>
              </p:ext>
            </p:extLst>
          </p:nvPr>
        </p:nvGraphicFramePr>
        <p:xfrm>
          <a:off x="2574925" y="1079500"/>
          <a:ext cx="39735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4" name="Equation" r:id="rId4" imgW="1688760" imgH="215640" progId="Equation.DSMT4">
                  <p:embed/>
                </p:oleObj>
              </mc:Choice>
              <mc:Fallback>
                <p:oleObj name="Equation" r:id="rId4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079500"/>
                        <a:ext cx="39735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47732"/>
              </p:ext>
            </p:extLst>
          </p:nvPr>
        </p:nvGraphicFramePr>
        <p:xfrm>
          <a:off x="2528888" y="1779587"/>
          <a:ext cx="40655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5" name="Equation" r:id="rId6" imgW="1726920" imgH="215640" progId="Equation.DSMT4">
                  <p:embed/>
                </p:oleObj>
              </mc:Choice>
              <mc:Fallback>
                <p:oleObj name="Equation" r:id="rId6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779587"/>
                        <a:ext cx="40655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9064"/>
              </p:ext>
            </p:extLst>
          </p:nvPr>
        </p:nvGraphicFramePr>
        <p:xfrm>
          <a:off x="3429000" y="2514600"/>
          <a:ext cx="2301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6" name="Equation" r:id="rId8" imgW="977760" imgH="215640" progId="Equation.DSMT4">
                  <p:embed/>
                </p:oleObj>
              </mc:Choice>
              <mc:Fallback>
                <p:oleObj name="Equation" r:id="rId8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2301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37023"/>
              </p:ext>
            </p:extLst>
          </p:nvPr>
        </p:nvGraphicFramePr>
        <p:xfrm>
          <a:off x="2268538" y="3213100"/>
          <a:ext cx="4473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7" name="Equation" r:id="rId10" imgW="1904760" imgH="215640" progId="Equation.DSMT4">
                  <p:embed/>
                </p:oleObj>
              </mc:Choice>
              <mc:Fallback>
                <p:oleObj name="Equation" r:id="rId10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13100"/>
                        <a:ext cx="44735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10445"/>
              </p:ext>
            </p:extLst>
          </p:nvPr>
        </p:nvGraphicFramePr>
        <p:xfrm>
          <a:off x="2254250" y="3886200"/>
          <a:ext cx="4503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8" name="Equation" r:id="rId12" imgW="1917360" imgH="215640" progId="Equation.DSMT4">
                  <p:embed/>
                </p:oleObj>
              </mc:Choice>
              <mc:Fallback>
                <p:oleObj name="Equation" r:id="rId12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886200"/>
                        <a:ext cx="4503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95073"/>
              </p:ext>
            </p:extLst>
          </p:nvPr>
        </p:nvGraphicFramePr>
        <p:xfrm>
          <a:off x="3433763" y="4495800"/>
          <a:ext cx="2206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9" name="Equation" r:id="rId14" imgW="939600" imgH="215640" progId="Equation.DSMT4">
                  <p:embed/>
                </p:oleObj>
              </mc:Choice>
              <mc:Fallback>
                <p:oleObj name="Equation" r:id="rId14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4495800"/>
                        <a:ext cx="2206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025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9</TotalTime>
  <Words>402</Words>
  <Application>Microsoft Office PowerPoint</Application>
  <PresentationFormat>On-screen Show (4:3)</PresentationFormat>
  <Paragraphs>124</Paragraphs>
  <Slides>4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Arial</vt:lpstr>
      <vt:lpstr>Calibri</vt:lpstr>
      <vt:lpstr>Office Theme</vt:lpstr>
      <vt:lpstr>Document</vt:lpstr>
      <vt:lpstr>Equation</vt:lpstr>
      <vt:lpstr>Using Distribution with Polynomials</vt:lpstr>
      <vt:lpstr>The Distributive Property of Multiplication over Addition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Using Distribution with Polynomials</vt:lpstr>
      <vt:lpstr>Polynomials and the Product Rule for Expon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Distributive Property of Multiplication over Add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 Introduction to Polynomials Distribution</vt:lpstr>
      <vt:lpstr>Some Common Polynomials Produ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Common Polynomials Produc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Polynomials</dc:title>
  <dc:creator>scott storla</dc:creator>
  <cp:lastModifiedBy>scott.storla@minneapolis.edu</cp:lastModifiedBy>
  <cp:revision>203</cp:revision>
  <dcterms:created xsi:type="dcterms:W3CDTF">2010-08-30T01:10:56Z</dcterms:created>
  <dcterms:modified xsi:type="dcterms:W3CDTF">2015-09-20T20:25:09Z</dcterms:modified>
</cp:coreProperties>
</file>